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92" r:id="rId2"/>
    <p:sldId id="316" r:id="rId3"/>
    <p:sldId id="267" r:id="rId4"/>
    <p:sldId id="257" r:id="rId5"/>
    <p:sldId id="256" r:id="rId6"/>
    <p:sldId id="258" r:id="rId7"/>
    <p:sldId id="259" r:id="rId8"/>
    <p:sldId id="298" r:id="rId9"/>
    <p:sldId id="282" r:id="rId10"/>
    <p:sldId id="283" r:id="rId11"/>
    <p:sldId id="313" r:id="rId12"/>
    <p:sldId id="312" r:id="rId13"/>
    <p:sldId id="315" r:id="rId14"/>
    <p:sldId id="289" r:id="rId15"/>
    <p:sldId id="284" r:id="rId16"/>
    <p:sldId id="304" r:id="rId17"/>
    <p:sldId id="305" r:id="rId18"/>
    <p:sldId id="314" r:id="rId19"/>
    <p:sldId id="320" r:id="rId20"/>
    <p:sldId id="317" r:id="rId21"/>
  </p:sldIdLst>
  <p:sldSz cx="12192000" cy="6858000"/>
  <p:notesSz cx="6858000" cy="9144000"/>
  <p:embeddedFontLst>
    <p:embeddedFont>
      <p:font typeface="Algerian" panose="04020705040A02060702" pitchFamily="82" charset="0"/>
      <p:regular r:id="rId23"/>
    </p:embeddedFont>
    <p:embeddedFont>
      <p:font typeface="Arial Black" panose="020B0A04020102020204" pitchFamily="34" charset="0"/>
      <p:bold r:id="rId24"/>
    </p:embeddedFont>
    <p:embeddedFont>
      <p:font typeface="Tahoma" panose="020B0604030504040204" pitchFamily="34" charset="0"/>
      <p:regular r:id="rId25"/>
      <p:bold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99"/>
    <a:srgbClr val="0000FF"/>
    <a:srgbClr val="0507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10" y="53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965C66-6218-4C78-BCF7-590EE0427A16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304030-9D34-4A17-B3FB-1F0AC6409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2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402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052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006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4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52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9.wmf"/><Relationship Id="rId5" Type="http://schemas.microsoft.com/office/2007/relationships/hdphoto" Target="../media/hdphoto1.wdp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53.wmf"/><Relationship Id="rId4" Type="http://schemas.openxmlformats.org/officeDocument/2006/relationships/image" Target="../media/image46.png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61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9.jpeg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86.png"/><Relationship Id="rId3" Type="http://schemas.openxmlformats.org/officeDocument/2006/relationships/image" Target="../media/image72.wmf"/><Relationship Id="rId21" Type="http://schemas.openxmlformats.org/officeDocument/2006/relationships/image" Target="../media/image83.wmf"/><Relationship Id="rId7" Type="http://schemas.openxmlformats.org/officeDocument/2006/relationships/image" Target="../media/image74.wmf"/><Relationship Id="rId12" Type="http://schemas.openxmlformats.org/officeDocument/2006/relationships/image" Target="../media/image78.jpeg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7.jpeg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73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image" Target="../media/image87.wmf"/><Relationship Id="rId10" Type="http://schemas.openxmlformats.org/officeDocument/2006/relationships/image" Target="../media/image76.jpeg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60.bin"/><Relationship Id="rId26" Type="http://schemas.openxmlformats.org/officeDocument/2006/relationships/image" Target="../media/image98.wmf"/><Relationship Id="rId3" Type="http://schemas.openxmlformats.org/officeDocument/2006/relationships/image" Target="../media/image89.wmf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79.jpe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94.wmf"/><Relationship Id="rId25" Type="http://schemas.openxmlformats.org/officeDocument/2006/relationships/oleObject" Target="../embeddings/oleObject63.bin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86.png"/><Relationship Id="rId29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jpeg"/><Relationship Id="rId11" Type="http://schemas.openxmlformats.org/officeDocument/2006/relationships/image" Target="../media/image91.wmf"/><Relationship Id="rId24" Type="http://schemas.openxmlformats.org/officeDocument/2006/relationships/image" Target="../media/image97.wmf"/><Relationship Id="rId5" Type="http://schemas.openxmlformats.org/officeDocument/2006/relationships/image" Target="../media/image77.jpeg"/><Relationship Id="rId15" Type="http://schemas.openxmlformats.org/officeDocument/2006/relationships/image" Target="../media/image93.wmf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75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95.wmf"/><Relationship Id="rId31" Type="http://schemas.openxmlformats.org/officeDocument/2006/relationships/image" Target="../media/image99.emf"/><Relationship Id="rId4" Type="http://schemas.openxmlformats.org/officeDocument/2006/relationships/image" Target="../media/image76.jpeg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46.bin"/><Relationship Id="rId30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00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jpeg"/><Relationship Id="rId7" Type="http://schemas.openxmlformats.org/officeDocument/2006/relationships/slide" Target="slide6.xml"/><Relationship Id="rId12" Type="http://schemas.openxmlformats.org/officeDocument/2006/relationships/image" Target="../media/image17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16.png"/><Relationship Id="rId5" Type="http://schemas.openxmlformats.org/officeDocument/2006/relationships/image" Target="../media/image12.png"/><Relationship Id="rId10" Type="http://schemas.openxmlformats.org/officeDocument/2006/relationships/slide" Target="slide7.xml"/><Relationship Id="rId4" Type="http://schemas.openxmlformats.org/officeDocument/2006/relationships/slide" Target="slide5.xml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.bin"/><Relationship Id="rId3" Type="http://schemas.openxmlformats.org/officeDocument/2006/relationships/audio" Target="../media/audio2.wav"/><Relationship Id="rId21" Type="http://schemas.openxmlformats.org/officeDocument/2006/relationships/image" Target="../media/image27.w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25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22.gif"/><Relationship Id="rId5" Type="http://schemas.openxmlformats.org/officeDocument/2006/relationships/image" Target="../media/image19.gif"/><Relationship Id="rId15" Type="http://schemas.openxmlformats.org/officeDocument/2006/relationships/image" Target="../media/image24.wmf"/><Relationship Id="rId23" Type="http://schemas.openxmlformats.org/officeDocument/2006/relationships/audio" Target="../media/audio1.wav"/><Relationship Id="rId10" Type="http://schemas.openxmlformats.org/officeDocument/2006/relationships/image" Target="../media/image21.gif"/><Relationship Id="rId19" Type="http://schemas.openxmlformats.org/officeDocument/2006/relationships/image" Target="../media/image26.wmf"/><Relationship Id="rId4" Type="http://schemas.openxmlformats.org/officeDocument/2006/relationships/image" Target="../media/image18.PNG"/><Relationship Id="rId9" Type="http://schemas.openxmlformats.org/officeDocument/2006/relationships/slide" Target="slide4.xml"/><Relationship Id="rId1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2.wmf"/><Relationship Id="rId3" Type="http://schemas.openxmlformats.org/officeDocument/2006/relationships/audio" Target="../media/audio2.wav"/><Relationship Id="rId7" Type="http://schemas.openxmlformats.org/officeDocument/2006/relationships/image" Target="../media/image20.jpeg"/><Relationship Id="rId12" Type="http://schemas.openxmlformats.org/officeDocument/2006/relationships/image" Target="../media/image22.gif"/><Relationship Id="rId17" Type="http://schemas.openxmlformats.org/officeDocument/2006/relationships/oleObject" Target="../embeddings/oleObject8.bin"/><Relationship Id="rId2" Type="http://schemas.openxmlformats.org/officeDocument/2006/relationships/audio" Target="../media/audio1.wav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21.gi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9.gi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8.PNG"/><Relationship Id="rId9" Type="http://schemas.openxmlformats.org/officeDocument/2006/relationships/image" Target="../media/image28.gif"/><Relationship Id="rId14" Type="http://schemas.openxmlformats.org/officeDocument/2006/relationships/image" Target="../media/image30.wmf"/><Relationship Id="rId22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image" Target="../media/image21.gif"/><Relationship Id="rId18" Type="http://schemas.openxmlformats.org/officeDocument/2006/relationships/image" Target="../media/image36.wmf"/><Relationship Id="rId26" Type="http://schemas.openxmlformats.org/officeDocument/2006/relationships/audio" Target="../media/audio1.wav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17.png"/><Relationship Id="rId12" Type="http://schemas.openxmlformats.org/officeDocument/2006/relationships/image" Target="../media/image34.gif"/><Relationship Id="rId17" Type="http://schemas.openxmlformats.org/officeDocument/2006/relationships/oleObject" Target="../embeddings/oleObject11.bin"/><Relationship Id="rId2" Type="http://schemas.openxmlformats.org/officeDocument/2006/relationships/audio" Target="../media/audio1.wav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29.gif"/><Relationship Id="rId24" Type="http://schemas.openxmlformats.org/officeDocument/2006/relationships/image" Target="../media/image39.wmf"/><Relationship Id="rId5" Type="http://schemas.openxmlformats.org/officeDocument/2006/relationships/image" Target="../media/image19.gi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28.gi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8.PNG"/><Relationship Id="rId9" Type="http://schemas.openxmlformats.org/officeDocument/2006/relationships/slide" Target="slide4.xml"/><Relationship Id="rId14" Type="http://schemas.openxmlformats.org/officeDocument/2006/relationships/image" Target="../media/image22.gif"/><Relationship Id="rId22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4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-71439"/>
            <a:ext cx="2895600" cy="2971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308" y="4016057"/>
            <a:ext cx="287813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3876159" y="3315625"/>
            <a:ext cx="57599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TRẦN THỊ HẢI ANH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466843" y="4016057"/>
            <a:ext cx="70854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ĐƠN VỊ   : TRƯỜNG THCS BẮC SƠ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44889" y="557463"/>
            <a:ext cx="89291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QUÝ THẦY, CÔ VỀ DỰ HỘI THI GIÁO VIÊN DẠY GIỎI CẤP TRƯỜNG</a:t>
            </a:r>
          </a:p>
          <a:p>
            <a:pPr algn="ctr"/>
            <a:r>
              <a:rPr lang="en-US" sz="2400" b="1" dirty="0">
                <a:solidFill>
                  <a:srgbClr val="FF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 2024-2025</a:t>
            </a:r>
          </a:p>
        </p:txBody>
      </p:sp>
    </p:spTree>
    <p:extLst>
      <p:ext uri="{BB962C8B-B14F-4D97-AF65-F5344CB8AC3E}">
        <p14:creationId xmlns:p14="http://schemas.microsoft.com/office/powerpoint/2010/main" val="8722039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48317" y="5838131"/>
            <a:ext cx="1442097" cy="112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28599" y="609601"/>
            <a:ext cx="6996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36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3600" b="1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6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vi-VN" sz="3600" b="1" dirty="0"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Blue_boxes_a">
            <a:extLst>
              <a:ext uri="{FF2B5EF4-FFF2-40B4-BE49-F238E27FC236}">
                <a16:creationId xmlns:a16="http://schemas.microsoft.com/office/drawing/2014/main" id="{45C58296-552B-AFEB-0465-6C33DB5A6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-121702" y="1341997"/>
            <a:ext cx="599622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6">
            <a:extLst>
              <a:ext uri="{FF2B5EF4-FFF2-40B4-BE49-F238E27FC236}">
                <a16:creationId xmlns:a16="http://schemas.microsoft.com/office/drawing/2014/main" id="{64010FEF-C54B-E6C4-6D3C-6D7FE1542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575" y="1988111"/>
            <a:ext cx="4503832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uố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a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0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ta 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FDE76813-0A1E-FB97-E909-041D5F445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99" y="3170797"/>
            <a:ext cx="4717032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ới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́c</a:t>
            </a:r>
            <a:r>
              <a:rPr lang="en-US" alt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en-US" alt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A0A3933-52F8-E5B7-B3F5-ED4B7FDBB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05567"/>
              </p:ext>
            </p:extLst>
          </p:nvPr>
        </p:nvGraphicFramePr>
        <p:xfrm>
          <a:off x="4069299" y="1799197"/>
          <a:ext cx="359774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787320" progId="Equation.DSMT4">
                  <p:embed/>
                </p:oleObj>
              </mc:Choice>
              <mc:Fallback>
                <p:oleObj name="Equation" r:id="rId6" imgW="342720" imgH="787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0A3933-52F8-E5B7-B3F5-ED4B7FDBB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9299" y="1799197"/>
                        <a:ext cx="359774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6092485-EFAF-525A-0041-4D8C27378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34196"/>
              </p:ext>
            </p:extLst>
          </p:nvPr>
        </p:nvGraphicFramePr>
        <p:xfrm>
          <a:off x="3078699" y="2440796"/>
          <a:ext cx="334789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960" imgH="787320" progId="Equation.DSMT4">
                  <p:embed/>
                </p:oleObj>
              </mc:Choice>
              <mc:Fallback>
                <p:oleObj name="Equation" r:id="rId8" imgW="318960" imgH="787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6092485-EFAF-525A-0041-4D8C27378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8699" y="2440796"/>
                        <a:ext cx="334789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5D08313-F822-E215-494D-AB9349CAE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80450"/>
              </p:ext>
            </p:extLst>
          </p:nvPr>
        </p:nvGraphicFramePr>
        <p:xfrm>
          <a:off x="2088099" y="2992997"/>
          <a:ext cx="359774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787320" progId="Equation.DSMT4">
                  <p:embed/>
                </p:oleObj>
              </mc:Choice>
              <mc:Fallback>
                <p:oleObj name="Equation" r:id="rId6" imgW="342720" imgH="787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5D08313-F822-E215-494D-AB9349CAE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099" y="2992997"/>
                        <a:ext cx="359774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324A992-4CF0-B6B1-FE9D-24F029712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17767"/>
              </p:ext>
            </p:extLst>
          </p:nvPr>
        </p:nvGraphicFramePr>
        <p:xfrm>
          <a:off x="4805363" y="3035300"/>
          <a:ext cx="331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787320" progId="Equation.DSMT4">
                  <p:embed/>
                </p:oleObj>
              </mc:Choice>
              <mc:Fallback>
                <p:oleObj name="Equation" r:id="rId10" imgW="317160" imgH="787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324A992-4CF0-B6B1-FE9D-24F0297122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5363" y="3035300"/>
                        <a:ext cx="3317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 descr="Blue_boxes_a">
            <a:extLst>
              <a:ext uri="{FF2B5EF4-FFF2-40B4-BE49-F238E27FC236}">
                <a16:creationId xmlns:a16="http://schemas.microsoft.com/office/drawing/2014/main" id="{07DA9620-E108-BEDB-E709-F028D0EE0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66FF33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4529"/>
          <a:stretch>
            <a:fillRect/>
          </a:stretch>
        </p:blipFill>
        <p:spPr bwMode="auto">
          <a:xfrm>
            <a:off x="5951860" y="2135746"/>
            <a:ext cx="4800600" cy="198425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A93FD49-3FCE-3312-56F2-B2A7624F1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27375"/>
              </p:ext>
            </p:extLst>
          </p:nvPr>
        </p:nvGraphicFramePr>
        <p:xfrm>
          <a:off x="6842943" y="2734175"/>
          <a:ext cx="344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787320" progId="Equation.DSMT4">
                  <p:embed/>
                </p:oleObj>
              </mc:Choice>
              <mc:Fallback>
                <p:oleObj name="Equation" r:id="rId12" imgW="342720" imgH="787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A93FD49-3FCE-3312-56F2-B2A7624F1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943" y="2734175"/>
                        <a:ext cx="3444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5D3B556-EA73-C0DB-9B96-91A71C119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0884"/>
              </p:ext>
            </p:extLst>
          </p:nvPr>
        </p:nvGraphicFramePr>
        <p:xfrm>
          <a:off x="7217593" y="2715125"/>
          <a:ext cx="473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787320" progId="Equation.DSMT4">
                  <p:embed/>
                </p:oleObj>
              </mc:Choice>
              <mc:Fallback>
                <p:oleObj name="Equation" r:id="rId14" imgW="469800" imgH="787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5D3B556-EA73-C0DB-9B96-91A71C119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593" y="2715125"/>
                        <a:ext cx="4730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D8F5FFE-3AA3-7495-9271-4ABA4DEA6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31301"/>
              </p:ext>
            </p:extLst>
          </p:nvPr>
        </p:nvGraphicFramePr>
        <p:xfrm>
          <a:off x="7720830" y="2756400"/>
          <a:ext cx="11001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787320" progId="Equation.DSMT4">
                  <p:embed/>
                </p:oleObj>
              </mc:Choice>
              <mc:Fallback>
                <p:oleObj name="Equation" r:id="rId16" imgW="1091880" imgH="7873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D8F5FFE-3AA3-7495-9271-4ABA4DEA6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830" y="2756400"/>
                        <a:ext cx="11001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051233E-E177-F5CB-85F8-698310F1D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22593"/>
              </p:ext>
            </p:extLst>
          </p:nvPr>
        </p:nvGraphicFramePr>
        <p:xfrm>
          <a:off x="8973368" y="2727825"/>
          <a:ext cx="11858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0800" imgH="876240" progId="Equation.DSMT4">
                  <p:embed/>
                </p:oleObj>
              </mc:Choice>
              <mc:Fallback>
                <p:oleObj name="Equation" r:id="rId18" imgW="1180800" imgH="8762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051233E-E177-F5CB-85F8-698310F1D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368" y="2727825"/>
                        <a:ext cx="11858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06FE338-64FF-A8F4-19A0-8F0FDA74FB00}"/>
              </a:ext>
            </a:extLst>
          </p:cNvPr>
          <p:cNvSpPr txBox="1"/>
          <p:nvPr/>
        </p:nvSpPr>
        <p:spPr>
          <a:xfrm>
            <a:off x="6690250" y="4847197"/>
            <a:ext cx="41246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Thực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chất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phép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chia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cũng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chính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phép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 New Roman"/>
              </a:rPr>
              <a:t>thức</a:t>
            </a:r>
            <a:endParaRPr lang="en-US" sz="2800" b="1" dirty="0">
              <a:solidFill>
                <a:schemeClr val="bg1"/>
              </a:solidFill>
              <a:latin typeface="Times  New Roman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1C503CEB-BD02-73F8-206C-72D7AE7F8CD9}"/>
              </a:ext>
            </a:extLst>
          </p:cNvPr>
          <p:cNvSpPr/>
          <p:nvPr/>
        </p:nvSpPr>
        <p:spPr>
          <a:xfrm>
            <a:off x="8191903" y="4078492"/>
            <a:ext cx="320514" cy="94750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877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8" grpId="0"/>
      <p:bldP spid="9" grpId="0"/>
      <p:bldP spid="23" grpId="0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4E2F833B-F537-4C90-794D-8D4047B0F69E}"/>
              </a:ext>
            </a:extLst>
          </p:cNvPr>
          <p:cNvSpPr/>
          <p:nvPr/>
        </p:nvSpPr>
        <p:spPr>
          <a:xfrm>
            <a:off x="1182848" y="318782"/>
            <a:ext cx="9538282" cy="1362844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 New Roman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666F57-0F89-E1A6-749A-12FCBF321C7B}"/>
              </a:ext>
            </a:extLst>
          </p:cNvPr>
          <p:cNvSpPr txBox="1"/>
          <p:nvPr/>
        </p:nvSpPr>
        <p:spPr>
          <a:xfrm>
            <a:off x="1553856" y="1934606"/>
            <a:ext cx="699636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chemeClr val="bg1"/>
                </a:solidFill>
                <a:latin typeface="Times  New Roman"/>
              </a:rPr>
              <a:t>Ví</a:t>
            </a:r>
            <a:r>
              <a:rPr lang="en-US" sz="3200" b="1" u="sng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 New Roman"/>
              </a:rPr>
              <a:t>dụ</a:t>
            </a:r>
            <a:r>
              <a:rPr lang="en-US" sz="3200" b="1" u="sng" dirty="0">
                <a:solidFill>
                  <a:schemeClr val="bg1"/>
                </a:solidFill>
                <a:latin typeface="Times  New Roman"/>
              </a:rPr>
              <a:t> 1</a:t>
            </a:r>
            <a:r>
              <a:rPr lang="en-US" sz="3200" dirty="0">
                <a:solidFill>
                  <a:schemeClr val="bg1"/>
                </a:solidFill>
                <a:latin typeface="Times  New Roman"/>
              </a:rPr>
              <a:t> :</a:t>
            </a:r>
            <a:r>
              <a:rPr lang="en-US" sz="2400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Tìm</a:t>
            </a:r>
            <a:r>
              <a:rPr lang="en-US" altLang="en-US" sz="24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phân</a:t>
            </a:r>
            <a:r>
              <a:rPr lang="en-US" altLang="en-US" sz="32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thức</a:t>
            </a:r>
            <a:r>
              <a:rPr lang="en-US" altLang="en-US" sz="32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nghịch</a:t>
            </a:r>
            <a:r>
              <a:rPr lang="en-US" altLang="en-US" sz="32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đảo</a:t>
            </a:r>
            <a:r>
              <a:rPr lang="en-US" altLang="en-US" sz="32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của</a:t>
            </a:r>
            <a:r>
              <a:rPr lang="en-US" altLang="en-US" sz="32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các</a:t>
            </a:r>
            <a:r>
              <a:rPr lang="en-US" altLang="en-US" sz="32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phân</a:t>
            </a:r>
            <a:r>
              <a:rPr lang="en-US" altLang="en-US" sz="32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thức</a:t>
            </a:r>
            <a:r>
              <a:rPr lang="en-US" altLang="en-US" sz="32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 New Roman"/>
                <a:cs typeface="Arial" pitchFamily="34" charset="0"/>
              </a:rPr>
              <a:t>sau</a:t>
            </a:r>
            <a:r>
              <a:rPr lang="en-US" altLang="en-US" sz="3200" b="1" dirty="0">
                <a:solidFill>
                  <a:schemeClr val="bg1"/>
                </a:solidFill>
                <a:latin typeface="Times  New Roman"/>
                <a:cs typeface="Arial" pitchFamily="34" charset="0"/>
              </a:rPr>
              <a:t> :</a:t>
            </a:r>
            <a:endParaRPr lang="en-US" altLang="en-US" sz="2400" b="1" dirty="0">
              <a:solidFill>
                <a:schemeClr val="bg1"/>
              </a:solidFill>
              <a:latin typeface="Times  New Roman"/>
              <a:cs typeface="Arial" pitchFamily="34" charset="0"/>
            </a:endParaRPr>
          </a:p>
          <a:p>
            <a:endParaRPr lang="en-US" sz="2400" dirty="0">
              <a:solidFill>
                <a:schemeClr val="bg1"/>
              </a:solidFill>
              <a:latin typeface="Times  New Roman"/>
            </a:endParaRP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4B3131A5-4919-262C-4A95-35C7767488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0829499"/>
              </p:ext>
            </p:extLst>
          </p:nvPr>
        </p:nvGraphicFramePr>
        <p:xfrm>
          <a:off x="1612579" y="3381156"/>
          <a:ext cx="8206792" cy="2527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6117">
                  <a:extLst>
                    <a:ext uri="{9D8B030D-6E8A-4147-A177-3AD203B41FA5}">
                      <a16:colId xmlns:a16="http://schemas.microsoft.com/office/drawing/2014/main" val="4284813440"/>
                    </a:ext>
                  </a:extLst>
                </a:gridCol>
                <a:gridCol w="1998325">
                  <a:extLst>
                    <a:ext uri="{9D8B030D-6E8A-4147-A177-3AD203B41FA5}">
                      <a16:colId xmlns:a16="http://schemas.microsoft.com/office/drawing/2014/main" val="4072042030"/>
                    </a:ext>
                  </a:extLst>
                </a:gridCol>
                <a:gridCol w="1916964">
                  <a:extLst>
                    <a:ext uri="{9D8B030D-6E8A-4147-A177-3AD203B41FA5}">
                      <a16:colId xmlns:a16="http://schemas.microsoft.com/office/drawing/2014/main" val="1046249525"/>
                    </a:ext>
                  </a:extLst>
                </a:gridCol>
                <a:gridCol w="2225386">
                  <a:extLst>
                    <a:ext uri="{9D8B030D-6E8A-4147-A177-3AD203B41FA5}">
                      <a16:colId xmlns:a16="http://schemas.microsoft.com/office/drawing/2014/main" val="4095722216"/>
                    </a:ext>
                  </a:extLst>
                </a:gridCol>
              </a:tblGrid>
              <a:tr h="1254936">
                <a:tc>
                  <a:txBody>
                    <a:bodyPr/>
                    <a:lstStyle/>
                    <a:p>
                      <a:r>
                        <a:rPr lang="en-US" sz="2400" b="1" dirty="0">
                          <a:latin typeface="Times  New Roman"/>
                        </a:rPr>
                        <a:t>Cho </a:t>
                      </a:r>
                      <a:r>
                        <a:rPr lang="en-US" sz="2400" b="1" dirty="0" err="1">
                          <a:latin typeface="Times  New Roman"/>
                        </a:rPr>
                        <a:t>phân</a:t>
                      </a:r>
                      <a:r>
                        <a:rPr lang="en-US" sz="2400" b="1" dirty="0">
                          <a:latin typeface="Times  New Roman"/>
                        </a:rPr>
                        <a:t> </a:t>
                      </a:r>
                      <a:r>
                        <a:rPr lang="en-US" sz="2400" b="1" dirty="0" err="1">
                          <a:latin typeface="Times  New Roman"/>
                        </a:rPr>
                        <a:t>thức</a:t>
                      </a:r>
                      <a:endParaRPr lang="en-US" sz="2400" b="1" dirty="0">
                        <a:latin typeface="Times  New Roman"/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 New Roman"/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 New Roman"/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dirty="0">
                        <a:solidFill>
                          <a:schemeClr val="bg1"/>
                        </a:solidFill>
                        <a:latin typeface="Times  New Roman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dirty="0">
                          <a:solidFill>
                            <a:schemeClr val="bg1"/>
                          </a:solidFill>
                          <a:latin typeface="Times  New Roman"/>
                          <a:cs typeface="Arial" pitchFamily="34" charset="0"/>
                        </a:rPr>
                        <a:t>          </a:t>
                      </a:r>
                      <a:endParaRPr lang="en-US" dirty="0">
                        <a:latin typeface="Times  New Roman"/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6123309"/>
                  </a:ext>
                </a:extLst>
              </a:tr>
              <a:tr h="1272364">
                <a:tc>
                  <a:txBody>
                    <a:bodyPr/>
                    <a:lstStyle/>
                    <a:p>
                      <a:r>
                        <a:rPr lang="en-US" sz="2400" b="1" i="0" dirty="0" err="1">
                          <a:solidFill>
                            <a:schemeClr val="tx1"/>
                          </a:solidFill>
                          <a:latin typeface="Times  New Roman"/>
                        </a:rPr>
                        <a:t>Phân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Times  New Roman"/>
                        </a:rPr>
                        <a:t> </a:t>
                      </a:r>
                      <a:r>
                        <a:rPr lang="en-US" sz="2400" b="1" i="0" dirty="0" err="1">
                          <a:solidFill>
                            <a:schemeClr val="tx1"/>
                          </a:solidFill>
                          <a:latin typeface="Times  New Roman"/>
                        </a:rPr>
                        <a:t>thức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Times  New Roman"/>
                        </a:rPr>
                        <a:t> </a:t>
                      </a:r>
                      <a:r>
                        <a:rPr lang="en-US" sz="2400" b="1" i="0" dirty="0" err="1">
                          <a:solidFill>
                            <a:schemeClr val="tx1"/>
                          </a:solidFill>
                          <a:latin typeface="Times  New Roman"/>
                        </a:rPr>
                        <a:t>nghịch</a:t>
                      </a: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Times  New Roman"/>
                        </a:rPr>
                        <a:t> </a:t>
                      </a:r>
                      <a:r>
                        <a:rPr lang="en-US" sz="2400" b="1" i="0" dirty="0" err="1">
                          <a:solidFill>
                            <a:schemeClr val="tx1"/>
                          </a:solidFill>
                          <a:latin typeface="Times  New Roman"/>
                        </a:rPr>
                        <a:t>đảo</a:t>
                      </a:r>
                      <a:endParaRPr lang="en-US" sz="2400" b="1" i="0" dirty="0">
                        <a:solidFill>
                          <a:schemeClr val="tx1"/>
                        </a:solidFill>
                        <a:latin typeface="Times  New Roman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 New Roman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 New Roman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 New Roman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9338555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2D99920-B32B-A5FC-F42A-9C320F79E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2512"/>
              </p:ext>
            </p:extLst>
          </p:nvPr>
        </p:nvGraphicFramePr>
        <p:xfrm>
          <a:off x="4213836" y="3463816"/>
          <a:ext cx="838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412" imgH="870286" progId="Equation.DSMT4">
                  <p:embed/>
                </p:oleObj>
              </mc:Choice>
              <mc:Fallback>
                <p:oleObj name="Equation" r:id="rId2" imgW="838412" imgH="87028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2D99920-B32B-A5FC-F42A-9C320F79E4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3836" y="3463816"/>
                        <a:ext cx="8382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912423B-2CCB-9F7F-16D8-FFBE64EBD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34419"/>
              </p:ext>
            </p:extLst>
          </p:nvPr>
        </p:nvGraphicFramePr>
        <p:xfrm>
          <a:off x="5964096" y="3479676"/>
          <a:ext cx="1427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6739" imgH="914629" progId="Equation.DSMT4">
                  <p:embed/>
                </p:oleObj>
              </mc:Choice>
              <mc:Fallback>
                <p:oleObj name="Equation" r:id="rId4" imgW="1426739" imgH="91462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912423B-2CCB-9F7F-16D8-FFBE64EBD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4096" y="3479676"/>
                        <a:ext cx="14271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F109503-B3B9-BBD8-596E-1A5217F54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3687"/>
              </p:ext>
            </p:extLst>
          </p:nvPr>
        </p:nvGraphicFramePr>
        <p:xfrm>
          <a:off x="4226536" y="4784725"/>
          <a:ext cx="82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6177" imgH="926887" progId="Equation.DSMT4">
                  <p:embed/>
                </p:oleObj>
              </mc:Choice>
              <mc:Fallback>
                <p:oleObj name="Equation" r:id="rId6" imgW="826177" imgH="92688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F109503-B3B9-BBD8-596E-1A5217F54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6536" y="4784725"/>
                        <a:ext cx="8255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118401D-C9A6-91C6-F7EB-6EA68EF1C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05056"/>
              </p:ext>
            </p:extLst>
          </p:nvPr>
        </p:nvGraphicFramePr>
        <p:xfrm>
          <a:off x="6068857" y="4874950"/>
          <a:ext cx="129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736560" progId="Equation.DSMT4">
                  <p:embed/>
                </p:oleObj>
              </mc:Choice>
              <mc:Fallback>
                <p:oleObj name="Equation" r:id="rId8" imgW="1295280" imgH="736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118401D-C9A6-91C6-F7EB-6EA68EF1C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8857" y="4874950"/>
                        <a:ext cx="1295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54A9F6-377D-327C-DEDE-662A17626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68511"/>
              </p:ext>
            </p:extLst>
          </p:nvPr>
        </p:nvGraphicFramePr>
        <p:xfrm>
          <a:off x="8200296" y="4749414"/>
          <a:ext cx="1143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190" imgH="907059" progId="Equation.DSMT4">
                  <p:embed/>
                </p:oleObj>
              </mc:Choice>
              <mc:Fallback>
                <p:oleObj name="Equation" r:id="rId10" imgW="1143190" imgH="90705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54A9F6-377D-327C-DEDE-662A17626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0296" y="4749414"/>
                        <a:ext cx="1143000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2ECADC99-C6A7-BDE1-7CD6-FA4F9800E743}"/>
              </a:ext>
            </a:extLst>
          </p:cNvPr>
          <p:cNvGrpSpPr/>
          <p:nvPr/>
        </p:nvGrpSpPr>
        <p:grpSpPr>
          <a:xfrm>
            <a:off x="1615870" y="492677"/>
            <a:ext cx="10392847" cy="874629"/>
            <a:chOff x="1615870" y="492677"/>
            <a:chExt cx="10392847" cy="874629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683F8F0-7138-ECA5-A406-E78351CF0DB9}"/>
                </a:ext>
              </a:extLst>
            </p:cNvPr>
            <p:cNvSpPr txBox="1"/>
            <p:nvPr/>
          </p:nvSpPr>
          <p:spPr>
            <a:xfrm>
              <a:off x="2851560" y="573105"/>
              <a:ext cx="91571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 New Roman"/>
                </a:rPr>
                <a:t>. </a:t>
              </a:r>
              <a:r>
                <a:rPr lang="en-US" sz="3200" b="1" dirty="0">
                  <a:solidFill>
                    <a:schemeClr val="bg1"/>
                  </a:solidFill>
                  <a:latin typeface="Times  New Roman"/>
                </a:rPr>
                <a:t>Ta </a:t>
              </a:r>
              <a:r>
                <a:rPr lang="en-US" sz="3200" b="1" dirty="0" err="1">
                  <a:solidFill>
                    <a:schemeClr val="bg1"/>
                  </a:solidFill>
                  <a:latin typeface="Times  New Roman"/>
                </a:rPr>
                <a:t>nói</a:t>
              </a:r>
              <a:r>
                <a:rPr lang="en-US" sz="3200" b="1" dirty="0">
                  <a:solidFill>
                    <a:schemeClr val="bg1"/>
                  </a:solidFill>
                  <a:latin typeface="Times  New Roman"/>
                </a:rPr>
                <a:t>        </a:t>
              </a:r>
              <a:r>
                <a:rPr lang="en-US" sz="3200" b="1" dirty="0" err="1">
                  <a:solidFill>
                    <a:schemeClr val="bg1"/>
                  </a:solidFill>
                  <a:latin typeface="Times  New Roman"/>
                </a:rPr>
                <a:t>là</a:t>
              </a:r>
              <a:r>
                <a:rPr lang="en-US" sz="32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3200" b="1" dirty="0" err="1">
                  <a:solidFill>
                    <a:schemeClr val="bg1"/>
                  </a:solidFill>
                  <a:latin typeface="Times  New Roman"/>
                </a:rPr>
                <a:t>phân</a:t>
              </a:r>
              <a:r>
                <a:rPr lang="en-US" sz="32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3200" b="1" dirty="0" err="1">
                  <a:solidFill>
                    <a:schemeClr val="bg1"/>
                  </a:solidFill>
                  <a:latin typeface="Times  New Roman"/>
                </a:rPr>
                <a:t>thức</a:t>
              </a:r>
              <a:r>
                <a:rPr lang="en-US" sz="32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3200" b="1" dirty="0" err="1">
                  <a:solidFill>
                    <a:schemeClr val="bg1"/>
                  </a:solidFill>
                  <a:latin typeface="Times  New Roman"/>
                </a:rPr>
                <a:t>nghịch</a:t>
              </a:r>
              <a:r>
                <a:rPr lang="en-US" sz="32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3200" b="1" dirty="0" err="1">
                  <a:solidFill>
                    <a:schemeClr val="bg1"/>
                  </a:solidFill>
                  <a:latin typeface="Times  New Roman"/>
                </a:rPr>
                <a:t>đảo</a:t>
              </a:r>
              <a:r>
                <a:rPr lang="en-US" sz="32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3200" b="1" dirty="0" err="1">
                  <a:solidFill>
                    <a:schemeClr val="bg1"/>
                  </a:solidFill>
                  <a:latin typeface="Times  New Roman"/>
                </a:rPr>
                <a:t>của</a:t>
              </a:r>
              <a:r>
                <a:rPr lang="en-US" sz="3200" b="1" dirty="0">
                  <a:solidFill>
                    <a:schemeClr val="bg1"/>
                  </a:solidFill>
                  <a:latin typeface="Times  New Roman"/>
                </a:rPr>
                <a:t>   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7A0952F-6E04-B87E-2BAB-87D312EAC9BC}"/>
                </a:ext>
              </a:extLst>
            </p:cNvPr>
            <p:cNvGrpSpPr/>
            <p:nvPr/>
          </p:nvGrpSpPr>
          <p:grpSpPr>
            <a:xfrm>
              <a:off x="1615870" y="492677"/>
              <a:ext cx="8751073" cy="874629"/>
              <a:chOff x="1615870" y="492677"/>
              <a:chExt cx="8751073" cy="874629"/>
            </a:xfrm>
          </p:grpSpPr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EBBCF39B-0DCC-95C2-8BDF-50DAA9A022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8543380"/>
                  </p:ext>
                </p:extLst>
              </p:nvPr>
            </p:nvGraphicFramePr>
            <p:xfrm>
              <a:off x="1615870" y="520333"/>
              <a:ext cx="1276350" cy="823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276486" imgH="824099" progId="Equation.DSMT4">
                      <p:embed/>
                    </p:oleObj>
                  </mc:Choice>
                  <mc:Fallback>
                    <p:oleObj name="Equation" r:id="rId12" imgW="1276486" imgH="82409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615870" y="520333"/>
                            <a:ext cx="1276350" cy="8239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74531EA2-B149-4B06-3F7C-90F0B268393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7034092"/>
                  </p:ext>
                </p:extLst>
              </p:nvPr>
            </p:nvGraphicFramePr>
            <p:xfrm>
              <a:off x="4397240" y="500618"/>
              <a:ext cx="419365" cy="866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90440" imgH="393480" progId="Equation.DSMT4">
                      <p:embed/>
                    </p:oleObj>
                  </mc:Choice>
                  <mc:Fallback>
                    <p:oleObj name="Equation" r:id="rId14" imgW="19044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397240" y="500618"/>
                            <a:ext cx="419365" cy="866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17163DD0-0707-F414-47A1-30FB5784B6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7560500"/>
                  </p:ext>
                </p:extLst>
              </p:nvPr>
            </p:nvGraphicFramePr>
            <p:xfrm>
              <a:off x="9968480" y="492677"/>
              <a:ext cx="398463" cy="823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98855" imgH="824099" progId="Equation.DSMT4">
                      <p:embed/>
                    </p:oleObj>
                  </mc:Choice>
                  <mc:Fallback>
                    <p:oleObj name="Equation" r:id="rId16" imgW="398855" imgH="82409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968480" y="492677"/>
                            <a:ext cx="398463" cy="8239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A1B51F7-DD7D-B72D-E569-7FD00E0C9AD9}"/>
              </a:ext>
            </a:extLst>
          </p:cNvPr>
          <p:cNvSpPr txBox="1"/>
          <p:nvPr/>
        </p:nvSpPr>
        <p:spPr>
          <a:xfrm>
            <a:off x="8200296" y="3634136"/>
            <a:ext cx="1677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 New Roman"/>
              </a:rPr>
              <a:t>3x+2</a:t>
            </a:r>
          </a:p>
        </p:txBody>
      </p:sp>
    </p:spTree>
    <p:extLst>
      <p:ext uri="{BB962C8B-B14F-4D97-AF65-F5344CB8AC3E}">
        <p14:creationId xmlns:p14="http://schemas.microsoft.com/office/powerpoint/2010/main" val="126447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505982" y="4003519"/>
            <a:ext cx="2147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BCBB5FD-CA68-5BCE-C553-6745F0A6014E}"/>
              </a:ext>
            </a:extLst>
          </p:cNvPr>
          <p:cNvGrpSpPr/>
          <p:nvPr/>
        </p:nvGrpSpPr>
        <p:grpSpPr>
          <a:xfrm>
            <a:off x="3885490" y="3724715"/>
            <a:ext cx="6335563" cy="1050999"/>
            <a:chOff x="4193539" y="3881390"/>
            <a:chExt cx="6027515" cy="893762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081B147-266A-0ECC-A7E7-AE89988B83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34661"/>
                </p:ext>
              </p:extLst>
            </p:nvPr>
          </p:nvGraphicFramePr>
          <p:xfrm>
            <a:off x="4193539" y="3881390"/>
            <a:ext cx="1838597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" imgH="444240" progId="Equation.DSMT4">
                    <p:embed/>
                  </p:oleObj>
                </mc:Choice>
                <mc:Fallback>
                  <p:oleObj name="Equation" r:id="rId3" imgW="914400" imgH="4442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7081B147-266A-0ECC-A7E7-AE89988B83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3539" y="3881390"/>
                          <a:ext cx="1838597" cy="893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CD80CC6-1250-26A5-7568-EAB84251A9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3012429"/>
                </p:ext>
              </p:extLst>
            </p:nvPr>
          </p:nvGraphicFramePr>
          <p:xfrm>
            <a:off x="6078158" y="3881390"/>
            <a:ext cx="4142896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1840" imgH="444240" progId="Equation.DSMT4">
                    <p:embed/>
                  </p:oleObj>
                </mc:Choice>
                <mc:Fallback>
                  <p:oleObj name="Equation" r:id="rId5" imgW="2031840" imgH="4442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8CD80CC6-1250-26A5-7568-EAB84251A9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78158" y="3881390"/>
                          <a:ext cx="4142896" cy="890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2B49C68-950F-451B-6555-D44789871D80}"/>
              </a:ext>
            </a:extLst>
          </p:cNvPr>
          <p:cNvGrpSpPr/>
          <p:nvPr/>
        </p:nvGrpSpPr>
        <p:grpSpPr>
          <a:xfrm>
            <a:off x="856870" y="1268872"/>
            <a:ext cx="8610600" cy="1144096"/>
            <a:chOff x="856870" y="1268872"/>
            <a:chExt cx="8610600" cy="1144096"/>
          </a:xfrm>
        </p:grpSpPr>
        <p:sp>
          <p:nvSpPr>
            <p:cNvPr id="22" name="TextBox 21"/>
            <p:cNvSpPr txBox="1"/>
            <p:nvPr/>
          </p:nvSpPr>
          <p:spPr>
            <a:xfrm>
              <a:off x="856870" y="1598986"/>
              <a:ext cx="8610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600" b="1" u="sng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600" b="1" u="sng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u="sng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600" b="1" u="sng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6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:        </a:t>
              </a:r>
              <a:endPara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71D43715-FA26-ABDF-3C28-8DB2B46002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198067"/>
                </p:ext>
              </p:extLst>
            </p:nvPr>
          </p:nvGraphicFramePr>
          <p:xfrm>
            <a:off x="6680008" y="1268872"/>
            <a:ext cx="2350934" cy="114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14400" imgH="444240" progId="Equation.DSMT4">
                    <p:embed/>
                  </p:oleObj>
                </mc:Choice>
                <mc:Fallback>
                  <p:oleObj name="Equation" r:id="rId7" imgW="9144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80008" y="1268872"/>
                          <a:ext cx="2350934" cy="1144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672A9024-DD8D-6EB9-611D-C02266A27FA5}"/>
              </a:ext>
            </a:extLst>
          </p:cNvPr>
          <p:cNvSpPr txBox="1"/>
          <p:nvPr/>
        </p:nvSpPr>
        <p:spPr>
          <a:xfrm>
            <a:off x="1410348" y="2967335"/>
            <a:ext cx="1551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 Black" panose="020B0A04020102020204" pitchFamily="34" charset="0"/>
              </a:rPr>
              <a:t>LỜI GIẢI</a:t>
            </a:r>
          </a:p>
        </p:txBody>
      </p:sp>
    </p:spTree>
    <p:extLst>
      <p:ext uri="{BB962C8B-B14F-4D97-AF65-F5344CB8AC3E}">
        <p14:creationId xmlns:p14="http://schemas.microsoft.com/office/powerpoint/2010/main" val="2207673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07964B6-649E-C17A-80CD-777EA5C678C9}"/>
              </a:ext>
            </a:extLst>
          </p:cNvPr>
          <p:cNvGrpSpPr/>
          <p:nvPr/>
        </p:nvGrpSpPr>
        <p:grpSpPr>
          <a:xfrm>
            <a:off x="2000250" y="177800"/>
            <a:ext cx="9664700" cy="1948205"/>
            <a:chOff x="2000250" y="177800"/>
            <a:chExt cx="9664700" cy="194820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E3A9446-8C22-7A28-A16C-06C14AFF7EF1}"/>
                </a:ext>
              </a:extLst>
            </p:cNvPr>
            <p:cNvSpPr txBox="1"/>
            <p:nvPr/>
          </p:nvSpPr>
          <p:spPr>
            <a:xfrm>
              <a:off x="2000250" y="177800"/>
              <a:ext cx="96647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chemeClr val="bg1"/>
                  </a:solidFill>
                  <a:latin typeface="Times  New Roman"/>
                </a:rPr>
                <a:t>Thử</a:t>
              </a:r>
              <a:r>
                <a:rPr lang="en-US" sz="28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 New Roman"/>
                </a:rPr>
                <a:t>thách</a:t>
              </a:r>
              <a:r>
                <a:rPr lang="en-US" sz="28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 New Roman"/>
                </a:rPr>
                <a:t>nhỏ</a:t>
              </a:r>
              <a:r>
                <a:rPr lang="en-US" sz="2800" b="1" dirty="0">
                  <a:solidFill>
                    <a:schemeClr val="bg1"/>
                  </a:solidFill>
                  <a:latin typeface="Times  New Roman"/>
                </a:rPr>
                <a:t> : </a:t>
              </a:r>
              <a:r>
                <a:rPr lang="en-US" sz="2800" b="1" dirty="0" err="1">
                  <a:solidFill>
                    <a:schemeClr val="bg1"/>
                  </a:solidFill>
                  <a:latin typeface="Times  New Roman"/>
                </a:rPr>
                <a:t>Kết</a:t>
              </a:r>
              <a:r>
                <a:rPr lang="en-US" sz="28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 New Roman"/>
                </a:rPr>
                <a:t>luận</a:t>
              </a:r>
              <a:r>
                <a:rPr lang="en-US" sz="28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 New Roman"/>
                </a:rPr>
                <a:t>sau</a:t>
              </a:r>
              <a:r>
                <a:rPr lang="en-US" sz="2800" b="1" dirty="0">
                  <a:solidFill>
                    <a:schemeClr val="bg1"/>
                  </a:solidFill>
                  <a:latin typeface="Times  New Roman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 New Roman"/>
                </a:rPr>
                <a:t>đúng</a:t>
              </a:r>
              <a:r>
                <a:rPr lang="en-US" sz="2800" b="1" dirty="0">
                  <a:solidFill>
                    <a:schemeClr val="bg1"/>
                  </a:solidFill>
                  <a:latin typeface="Times  New Roman"/>
                </a:rPr>
                <a:t> hay </a:t>
              </a:r>
              <a:r>
                <a:rPr lang="en-US" sz="2800" b="1" dirty="0" err="1">
                  <a:solidFill>
                    <a:schemeClr val="bg1"/>
                  </a:solidFill>
                  <a:latin typeface="Times  New Roman"/>
                </a:rPr>
                <a:t>sai</a:t>
              </a:r>
              <a:r>
                <a:rPr lang="en-US" sz="2800" b="1" dirty="0">
                  <a:solidFill>
                    <a:schemeClr val="bg1"/>
                  </a:solidFill>
                  <a:latin typeface="Times  New Roman"/>
                </a:rPr>
                <a:t> ?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8DFF0915-3A21-046F-BA12-1C2CAC6F33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048982"/>
                </p:ext>
              </p:extLst>
            </p:nvPr>
          </p:nvGraphicFramePr>
          <p:xfrm>
            <a:off x="2746375" y="911568"/>
            <a:ext cx="4845050" cy="1214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" imgH="393480" progId="Equation.DSMT4">
                    <p:embed/>
                  </p:oleObj>
                </mc:Choice>
                <mc:Fallback>
                  <p:oleObj name="Equation" r:id="rId2" imgW="1371600" imgH="393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8DFF0915-3A21-046F-BA12-1C2CAC6F33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46375" y="911568"/>
                          <a:ext cx="4845050" cy="1214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0E49197B-EB4D-D858-A52E-7ECF8EA15BE7}"/>
              </a:ext>
            </a:extLst>
          </p:cNvPr>
          <p:cNvSpPr txBox="1"/>
          <p:nvPr/>
        </p:nvSpPr>
        <p:spPr>
          <a:xfrm>
            <a:off x="1320800" y="2451370"/>
            <a:ext cx="9664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chemeClr val="bg1"/>
                </a:solidFill>
                <a:latin typeface="Times  New Roman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 :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     </a:t>
            </a:r>
            <a:r>
              <a:rPr lang="en-US" sz="2400" b="1" dirty="0" err="1">
                <a:solidFill>
                  <a:schemeClr val="bg1"/>
                </a:solidFill>
                <a:latin typeface="Times  New Roman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 New Roman"/>
              </a:rPr>
              <a:t>trái</a:t>
            </a:r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 :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EC85F71-F5B7-4219-7B61-5ACAFFF98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868418"/>
              </p:ext>
            </p:extLst>
          </p:nvPr>
        </p:nvGraphicFramePr>
        <p:xfrm>
          <a:off x="3235325" y="2661918"/>
          <a:ext cx="4286250" cy="99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93480" progId="Equation.DSMT4">
                  <p:embed/>
                </p:oleObj>
              </mc:Choice>
              <mc:Fallback>
                <p:oleObj name="Equation" r:id="rId4" imgW="15746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EC85F71-F5B7-4219-7B61-5ACAFFF988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325" y="2661918"/>
                        <a:ext cx="4286250" cy="993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641215E-01C0-E943-7782-9FFB55352465}"/>
              </a:ext>
            </a:extLst>
          </p:cNvPr>
          <p:cNvSpPr txBox="1"/>
          <p:nvPr/>
        </p:nvSpPr>
        <p:spPr>
          <a:xfrm>
            <a:off x="1692275" y="4133749"/>
            <a:ext cx="751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 New Roman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 New Roman"/>
              </a:rPr>
              <a:t>phải</a:t>
            </a:r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 :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C1D9398-0D46-6C87-0A4C-2C45C1189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70146"/>
              </p:ext>
            </p:extLst>
          </p:nvPr>
        </p:nvGraphicFramePr>
        <p:xfrm>
          <a:off x="3235325" y="3947087"/>
          <a:ext cx="4356100" cy="93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C1D9398-0D46-6C87-0A4C-2C45C1189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325" y="3947087"/>
                        <a:ext cx="4356100" cy="939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E8335037-EE49-1B24-A66D-739310B596E4}"/>
              </a:ext>
            </a:extLst>
          </p:cNvPr>
          <p:cNvSpPr/>
          <p:nvPr/>
        </p:nvSpPr>
        <p:spPr>
          <a:xfrm>
            <a:off x="4975225" y="5551389"/>
            <a:ext cx="806450" cy="3556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601669-1ECD-342F-3CA7-99B3828106D0}"/>
              </a:ext>
            </a:extLst>
          </p:cNvPr>
          <p:cNvSpPr txBox="1"/>
          <p:nvPr/>
        </p:nvSpPr>
        <p:spPr>
          <a:xfrm>
            <a:off x="5448300" y="5253779"/>
            <a:ext cx="477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         </a:t>
            </a:r>
            <a:r>
              <a:rPr lang="en-US" sz="2400" b="1" dirty="0" err="1">
                <a:solidFill>
                  <a:schemeClr val="bg1"/>
                </a:solidFill>
                <a:latin typeface="Times  New Roman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 New Roman"/>
              </a:rPr>
              <a:t>luận</a:t>
            </a:r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 New Roman"/>
              </a:rPr>
              <a:t>SAI</a:t>
            </a:r>
            <a:r>
              <a:rPr lang="en-US" sz="2400" b="1" dirty="0">
                <a:solidFill>
                  <a:schemeClr val="bg1"/>
                </a:solidFill>
                <a:latin typeface="Times  New Roman"/>
              </a:rPr>
              <a:t>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65FAE9-4EBF-528F-8C3D-4F6B487BA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82222"/>
              </p:ext>
            </p:extLst>
          </p:nvPr>
        </p:nvGraphicFramePr>
        <p:xfrm>
          <a:off x="5778500" y="373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8500" y="373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64E406-DD7E-A768-DF3A-79904BAEF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02882"/>
              </p:ext>
            </p:extLst>
          </p:nvPr>
        </p:nvGraphicFramePr>
        <p:xfrm>
          <a:off x="2928668" y="5174360"/>
          <a:ext cx="1333843" cy="112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393480" progId="Equation.DSMT4">
                  <p:embed/>
                </p:oleObj>
              </mc:Choice>
              <mc:Fallback>
                <p:oleObj name="Equation" r:id="rId10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8668" y="5174360"/>
                        <a:ext cx="1333843" cy="1127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C9761E6-BB53-313C-A086-0830015479B6}"/>
              </a:ext>
            </a:extLst>
          </p:cNvPr>
          <p:cNvSpPr txBox="1"/>
          <p:nvPr/>
        </p:nvSpPr>
        <p:spPr>
          <a:xfrm>
            <a:off x="1770697" y="5446796"/>
            <a:ext cx="184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 New Roman"/>
              </a:rPr>
              <a:t>Ta </a:t>
            </a:r>
            <a:r>
              <a:rPr lang="en-US" sz="2800" dirty="0" err="1">
                <a:solidFill>
                  <a:schemeClr val="bg1"/>
                </a:solidFill>
                <a:latin typeface="Times  New Roman"/>
              </a:rPr>
              <a:t>có</a:t>
            </a:r>
            <a:endParaRPr lang="en-US" sz="2800" dirty="0">
              <a:solidFill>
                <a:schemeClr val="bg1"/>
              </a:solidFill>
              <a:latin typeface="Times 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9785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16003"/>
              </p:ext>
            </p:extLst>
          </p:nvPr>
        </p:nvGraphicFramePr>
        <p:xfrm>
          <a:off x="1636713" y="1112445"/>
          <a:ext cx="4129087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723600" progId="Equation.DSMT4">
                  <p:embed/>
                </p:oleObj>
              </mc:Choice>
              <mc:Fallback>
                <p:oleObj name="Equation" r:id="rId2" imgW="1384200" imgH="723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112445"/>
                        <a:ext cx="4129087" cy="1979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96568" y="189115"/>
            <a:ext cx="769473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sng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600" b="1" i="0" u="sng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sng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600" b="1" i="0" u="sng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6542F2D-6D6C-DE5C-68AA-CBB3F3C36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66743"/>
              </p:ext>
            </p:extLst>
          </p:nvPr>
        </p:nvGraphicFramePr>
        <p:xfrm>
          <a:off x="1636713" y="2709644"/>
          <a:ext cx="4837697" cy="353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1752480" progId="Equation.DSMT4">
                  <p:embed/>
                </p:oleObj>
              </mc:Choice>
              <mc:Fallback>
                <p:oleObj name="Equation" r:id="rId4" imgW="1358640" imgH="1752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6542F2D-6D6C-DE5C-68AA-CBB3F3C364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6713" y="2709644"/>
                        <a:ext cx="4837697" cy="3531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42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A3F32AA-C52B-4D1D-A19E-008E15BD27A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83609" y="2023765"/>
            <a:ext cx="4453767" cy="1143000"/>
          </a:xfrm>
        </p:spPr>
        <p:txBody>
          <a:bodyPr/>
          <a:lstStyle/>
          <a:p>
            <a:pPr algn="r" eaLnBrk="1" hangingPunct="1"/>
            <a:r>
              <a:rPr lang="en-US" altLang="en-US" b="1" dirty="0">
                <a:solidFill>
                  <a:srgbClr val="FF0000"/>
                </a:solidFill>
                <a:latin typeface="Times  New Roman"/>
              </a:rPr>
              <a:t>LUẬT CHƠI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C368FA9-E228-4C04-91E4-459EFCE0E80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30695" y="3254904"/>
            <a:ext cx="11330609" cy="2590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 </a:t>
            </a:r>
            <a:r>
              <a:rPr lang="nl-NL" sz="3200" b="1" dirty="0">
                <a:latin typeface="Times  New Roman"/>
              </a:rPr>
              <a:t>Từ vị trí điểm xuất phát, học sinh giải bài tập tương ứng để xác định kết quả dẫn đến bài tập là nhiệm vụ tiếp theo.</a:t>
            </a:r>
            <a:endParaRPr lang="en-US" sz="3200" b="1" dirty="0">
              <a:latin typeface="Times  New Roman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latin typeface="Times  New Roman"/>
              </a:rPr>
              <a:t>Nhóm nào thực hiện đúng và nhanh nhất sẽ chiến thắng.</a:t>
            </a:r>
            <a:endParaRPr lang="en-US" sz="3200" b="1" dirty="0">
              <a:latin typeface="Times  New Roman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40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0F0BCC-6BC2-4554-A7F7-27AF7E27C7CE}"/>
              </a:ext>
            </a:extLst>
          </p:cNvPr>
          <p:cNvSpPr/>
          <p:nvPr/>
        </p:nvSpPr>
        <p:spPr>
          <a:xfrm>
            <a:off x="1062912" y="1012296"/>
            <a:ext cx="93803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RÒ CHƠI: 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ON ĐƯỜNG BÍ MẬT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uong d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: Shape 73"/>
          <p:cNvSpPr/>
          <p:nvPr/>
        </p:nvSpPr>
        <p:spPr>
          <a:xfrm>
            <a:off x="1335819" y="2957885"/>
            <a:ext cx="1216550" cy="691764"/>
          </a:xfrm>
          <a:custGeom>
            <a:avLst/>
            <a:gdLst>
              <a:gd name="connsiteX0" fmla="*/ 0 w 1216550"/>
              <a:gd name="connsiteY0" fmla="*/ 691764 h 691764"/>
              <a:gd name="connsiteX1" fmla="*/ 71562 w 1216550"/>
              <a:gd name="connsiteY1" fmla="*/ 675861 h 691764"/>
              <a:gd name="connsiteX2" fmla="*/ 341906 w 1216550"/>
              <a:gd name="connsiteY2" fmla="*/ 397565 h 691764"/>
              <a:gd name="connsiteX3" fmla="*/ 421419 w 1216550"/>
              <a:gd name="connsiteY3" fmla="*/ 326004 h 691764"/>
              <a:gd name="connsiteX4" fmla="*/ 580445 w 1216550"/>
              <a:gd name="connsiteY4" fmla="*/ 246491 h 691764"/>
              <a:gd name="connsiteX5" fmla="*/ 723569 w 1216550"/>
              <a:gd name="connsiteY5" fmla="*/ 143124 h 691764"/>
              <a:gd name="connsiteX6" fmla="*/ 930303 w 1216550"/>
              <a:gd name="connsiteY6" fmla="*/ 79513 h 691764"/>
              <a:gd name="connsiteX7" fmla="*/ 1001864 w 1216550"/>
              <a:gd name="connsiteY7" fmla="*/ 55659 h 691764"/>
              <a:gd name="connsiteX8" fmla="*/ 1073426 w 1216550"/>
              <a:gd name="connsiteY8" fmla="*/ 23854 h 691764"/>
              <a:gd name="connsiteX9" fmla="*/ 1216550 w 1216550"/>
              <a:gd name="connsiteY9" fmla="*/ 0 h 691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6550" h="691764">
                <a:moveTo>
                  <a:pt x="0" y="691764"/>
                </a:moveTo>
                <a:cubicBezTo>
                  <a:pt x="23854" y="686463"/>
                  <a:pt x="52650" y="691335"/>
                  <a:pt x="71562" y="675861"/>
                </a:cubicBezTo>
                <a:cubicBezTo>
                  <a:pt x="128884" y="628961"/>
                  <a:pt x="262519" y="469013"/>
                  <a:pt x="341906" y="397565"/>
                </a:cubicBezTo>
                <a:cubicBezTo>
                  <a:pt x="368410" y="373711"/>
                  <a:pt x="391295" y="345083"/>
                  <a:pt x="421419" y="326004"/>
                </a:cubicBezTo>
                <a:cubicBezTo>
                  <a:pt x="471488" y="294294"/>
                  <a:pt x="535843" y="285517"/>
                  <a:pt x="580445" y="246491"/>
                </a:cubicBezTo>
                <a:cubicBezTo>
                  <a:pt x="642117" y="192529"/>
                  <a:pt x="647543" y="181137"/>
                  <a:pt x="723569" y="143124"/>
                </a:cubicBezTo>
                <a:cubicBezTo>
                  <a:pt x="776208" y="116804"/>
                  <a:pt x="890719" y="92708"/>
                  <a:pt x="930303" y="79513"/>
                </a:cubicBezTo>
                <a:cubicBezTo>
                  <a:pt x="954157" y="71562"/>
                  <a:pt x="978430" y="64772"/>
                  <a:pt x="1001864" y="55659"/>
                </a:cubicBezTo>
                <a:cubicBezTo>
                  <a:pt x="1026193" y="46198"/>
                  <a:pt x="1048220" y="30640"/>
                  <a:pt x="1073426" y="23854"/>
                </a:cubicBezTo>
                <a:cubicBezTo>
                  <a:pt x="1163738" y="-461"/>
                  <a:pt x="1165595" y="0"/>
                  <a:pt x="121655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: Shape 74"/>
          <p:cNvSpPr/>
          <p:nvPr/>
        </p:nvSpPr>
        <p:spPr>
          <a:xfrm>
            <a:off x="1439186" y="4516341"/>
            <a:ext cx="866697" cy="710166"/>
          </a:xfrm>
          <a:custGeom>
            <a:avLst/>
            <a:gdLst>
              <a:gd name="connsiteX0" fmla="*/ 0 w 866697"/>
              <a:gd name="connsiteY0" fmla="*/ 0 h 710166"/>
              <a:gd name="connsiteX1" fmla="*/ 190831 w 866697"/>
              <a:gd name="connsiteY1" fmla="*/ 127221 h 710166"/>
              <a:gd name="connsiteX2" fmla="*/ 254442 w 866697"/>
              <a:gd name="connsiteY2" fmla="*/ 190831 h 710166"/>
              <a:gd name="connsiteX3" fmla="*/ 310101 w 866697"/>
              <a:gd name="connsiteY3" fmla="*/ 246490 h 710166"/>
              <a:gd name="connsiteX4" fmla="*/ 492981 w 866697"/>
              <a:gd name="connsiteY4" fmla="*/ 437322 h 710166"/>
              <a:gd name="connsiteX5" fmla="*/ 604299 w 866697"/>
              <a:gd name="connsiteY5" fmla="*/ 524786 h 710166"/>
              <a:gd name="connsiteX6" fmla="*/ 675861 w 866697"/>
              <a:gd name="connsiteY6" fmla="*/ 572494 h 710166"/>
              <a:gd name="connsiteX7" fmla="*/ 771277 w 866697"/>
              <a:gd name="connsiteY7" fmla="*/ 659958 h 710166"/>
              <a:gd name="connsiteX8" fmla="*/ 866692 w 866697"/>
              <a:gd name="connsiteY8" fmla="*/ 683812 h 710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6697" h="710166">
                <a:moveTo>
                  <a:pt x="0" y="0"/>
                </a:moveTo>
                <a:cubicBezTo>
                  <a:pt x="130971" y="26193"/>
                  <a:pt x="60399" y="-3211"/>
                  <a:pt x="190831" y="127221"/>
                </a:cubicBezTo>
                <a:lnTo>
                  <a:pt x="254442" y="190831"/>
                </a:lnTo>
                <a:cubicBezTo>
                  <a:pt x="272995" y="209384"/>
                  <a:pt x="293304" y="226333"/>
                  <a:pt x="310101" y="246490"/>
                </a:cubicBezTo>
                <a:cubicBezTo>
                  <a:pt x="368014" y="315987"/>
                  <a:pt x="416817" y="377479"/>
                  <a:pt x="492981" y="437322"/>
                </a:cubicBezTo>
                <a:cubicBezTo>
                  <a:pt x="530087" y="466477"/>
                  <a:pt x="565035" y="498610"/>
                  <a:pt x="604299" y="524786"/>
                </a:cubicBezTo>
                <a:cubicBezTo>
                  <a:pt x="628153" y="540689"/>
                  <a:pt x="653578" y="554456"/>
                  <a:pt x="675861" y="572494"/>
                </a:cubicBezTo>
                <a:cubicBezTo>
                  <a:pt x="709396" y="599641"/>
                  <a:pt x="734689" y="637091"/>
                  <a:pt x="771277" y="659958"/>
                </a:cubicBezTo>
                <a:cubicBezTo>
                  <a:pt x="869206" y="721164"/>
                  <a:pt x="866692" y="723030"/>
                  <a:pt x="866692" y="68381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reeform: Shape 75"/>
          <p:cNvSpPr/>
          <p:nvPr/>
        </p:nvSpPr>
        <p:spPr>
          <a:xfrm>
            <a:off x="2186609" y="4158532"/>
            <a:ext cx="1928362" cy="310101"/>
          </a:xfrm>
          <a:custGeom>
            <a:avLst/>
            <a:gdLst>
              <a:gd name="connsiteX0" fmla="*/ 0 w 1928362"/>
              <a:gd name="connsiteY0" fmla="*/ 0 h 310101"/>
              <a:gd name="connsiteX1" fmla="*/ 357808 w 1928362"/>
              <a:gd name="connsiteY1" fmla="*/ 31805 h 310101"/>
              <a:gd name="connsiteX2" fmla="*/ 747422 w 1928362"/>
              <a:gd name="connsiteY2" fmla="*/ 166978 h 310101"/>
              <a:gd name="connsiteX3" fmla="*/ 1176793 w 1928362"/>
              <a:gd name="connsiteY3" fmla="*/ 254442 h 310101"/>
              <a:gd name="connsiteX4" fmla="*/ 1343770 w 1928362"/>
              <a:gd name="connsiteY4" fmla="*/ 294198 h 310101"/>
              <a:gd name="connsiteX5" fmla="*/ 1614114 w 1928362"/>
              <a:gd name="connsiteY5" fmla="*/ 310101 h 310101"/>
              <a:gd name="connsiteX6" fmla="*/ 1820848 w 1928362"/>
              <a:gd name="connsiteY6" fmla="*/ 302150 h 310101"/>
              <a:gd name="connsiteX7" fmla="*/ 1844702 w 1928362"/>
              <a:gd name="connsiteY7" fmla="*/ 294198 h 310101"/>
              <a:gd name="connsiteX8" fmla="*/ 1908313 w 1928362"/>
              <a:gd name="connsiteY8" fmla="*/ 278296 h 310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28362" h="310101">
                <a:moveTo>
                  <a:pt x="0" y="0"/>
                </a:moveTo>
                <a:cubicBezTo>
                  <a:pt x="119269" y="10602"/>
                  <a:pt x="240949" y="5698"/>
                  <a:pt x="357808" y="31805"/>
                </a:cubicBezTo>
                <a:cubicBezTo>
                  <a:pt x="491966" y="61777"/>
                  <a:pt x="613826" y="134591"/>
                  <a:pt x="747422" y="166978"/>
                </a:cubicBezTo>
                <a:cubicBezTo>
                  <a:pt x="1064457" y="243834"/>
                  <a:pt x="920722" y="217860"/>
                  <a:pt x="1176793" y="254442"/>
                </a:cubicBezTo>
                <a:cubicBezTo>
                  <a:pt x="1244603" y="274785"/>
                  <a:pt x="1272008" y="286224"/>
                  <a:pt x="1343770" y="294198"/>
                </a:cubicBezTo>
                <a:cubicBezTo>
                  <a:pt x="1365656" y="296630"/>
                  <a:pt x="1600647" y="309353"/>
                  <a:pt x="1614114" y="310101"/>
                </a:cubicBezTo>
                <a:cubicBezTo>
                  <a:pt x="1683025" y="307451"/>
                  <a:pt x="1752049" y="306895"/>
                  <a:pt x="1820848" y="302150"/>
                </a:cubicBezTo>
                <a:cubicBezTo>
                  <a:pt x="1829210" y="301573"/>
                  <a:pt x="1836535" y="296083"/>
                  <a:pt x="1844702" y="294198"/>
                </a:cubicBezTo>
                <a:cubicBezTo>
                  <a:pt x="1918115" y="277256"/>
                  <a:pt x="1953460" y="278296"/>
                  <a:pt x="1908313" y="2782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Freeform: Shape 76"/>
          <p:cNvSpPr/>
          <p:nvPr/>
        </p:nvSpPr>
        <p:spPr>
          <a:xfrm>
            <a:off x="3057789" y="5499621"/>
            <a:ext cx="1057524" cy="492981"/>
          </a:xfrm>
          <a:custGeom>
            <a:avLst/>
            <a:gdLst>
              <a:gd name="connsiteX0" fmla="*/ 0 w 1057524"/>
              <a:gd name="connsiteY0" fmla="*/ 0 h 492981"/>
              <a:gd name="connsiteX1" fmla="*/ 182880 w 1057524"/>
              <a:gd name="connsiteY1" fmla="*/ 159026 h 492981"/>
              <a:gd name="connsiteX2" fmla="*/ 270345 w 1057524"/>
              <a:gd name="connsiteY2" fmla="*/ 238539 h 492981"/>
              <a:gd name="connsiteX3" fmla="*/ 357809 w 1057524"/>
              <a:gd name="connsiteY3" fmla="*/ 270344 h 492981"/>
              <a:gd name="connsiteX4" fmla="*/ 437322 w 1057524"/>
              <a:gd name="connsiteY4" fmla="*/ 318052 h 492981"/>
              <a:gd name="connsiteX5" fmla="*/ 652007 w 1057524"/>
              <a:gd name="connsiteY5" fmla="*/ 397565 h 492981"/>
              <a:gd name="connsiteX6" fmla="*/ 731520 w 1057524"/>
              <a:gd name="connsiteY6" fmla="*/ 437322 h 492981"/>
              <a:gd name="connsiteX7" fmla="*/ 818985 w 1057524"/>
              <a:gd name="connsiteY7" fmla="*/ 445273 h 492981"/>
              <a:gd name="connsiteX8" fmla="*/ 914400 w 1057524"/>
              <a:gd name="connsiteY8" fmla="*/ 461175 h 492981"/>
              <a:gd name="connsiteX9" fmla="*/ 1041621 w 1057524"/>
              <a:gd name="connsiteY9" fmla="*/ 485029 h 492981"/>
              <a:gd name="connsiteX10" fmla="*/ 1057524 w 1057524"/>
              <a:gd name="connsiteY10" fmla="*/ 492981 h 49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57524" h="492981">
                <a:moveTo>
                  <a:pt x="0" y="0"/>
                </a:moveTo>
                <a:cubicBezTo>
                  <a:pt x="104378" y="41749"/>
                  <a:pt x="20321" y="2072"/>
                  <a:pt x="182880" y="159026"/>
                </a:cubicBezTo>
                <a:cubicBezTo>
                  <a:pt x="211226" y="186394"/>
                  <a:pt x="233316" y="225074"/>
                  <a:pt x="270345" y="238539"/>
                </a:cubicBezTo>
                <a:cubicBezTo>
                  <a:pt x="299500" y="249141"/>
                  <a:pt x="329800" y="257006"/>
                  <a:pt x="357809" y="270344"/>
                </a:cubicBezTo>
                <a:cubicBezTo>
                  <a:pt x="385716" y="283633"/>
                  <a:pt x="408961" y="305762"/>
                  <a:pt x="437322" y="318052"/>
                </a:cubicBezTo>
                <a:cubicBezTo>
                  <a:pt x="677071" y="421943"/>
                  <a:pt x="522562" y="336649"/>
                  <a:pt x="652007" y="397565"/>
                </a:cubicBezTo>
                <a:cubicBezTo>
                  <a:pt x="678819" y="410183"/>
                  <a:pt x="703027" y="429181"/>
                  <a:pt x="731520" y="437322"/>
                </a:cubicBezTo>
                <a:cubicBezTo>
                  <a:pt x="759669" y="445365"/>
                  <a:pt x="789956" y="441487"/>
                  <a:pt x="818985" y="445273"/>
                </a:cubicBezTo>
                <a:cubicBezTo>
                  <a:pt x="850958" y="449443"/>
                  <a:pt x="882513" y="456392"/>
                  <a:pt x="914400" y="461175"/>
                </a:cubicBezTo>
                <a:cubicBezTo>
                  <a:pt x="986417" y="471978"/>
                  <a:pt x="970864" y="463802"/>
                  <a:pt x="1041621" y="485029"/>
                </a:cubicBezTo>
                <a:cubicBezTo>
                  <a:pt x="1047298" y="486732"/>
                  <a:pt x="1052223" y="490330"/>
                  <a:pt x="1057524" y="4929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reeform: Shape 77"/>
          <p:cNvSpPr/>
          <p:nvPr/>
        </p:nvSpPr>
        <p:spPr>
          <a:xfrm>
            <a:off x="4929809" y="5533704"/>
            <a:ext cx="1637968" cy="421823"/>
          </a:xfrm>
          <a:custGeom>
            <a:avLst/>
            <a:gdLst>
              <a:gd name="connsiteX0" fmla="*/ 0 w 1637968"/>
              <a:gd name="connsiteY0" fmla="*/ 421823 h 421823"/>
              <a:gd name="connsiteX1" fmla="*/ 151074 w 1637968"/>
              <a:gd name="connsiteY1" fmla="*/ 405920 h 421823"/>
              <a:gd name="connsiteX2" fmla="*/ 469127 w 1637968"/>
              <a:gd name="connsiteY2" fmla="*/ 334359 h 421823"/>
              <a:gd name="connsiteX3" fmla="*/ 580445 w 1637968"/>
              <a:gd name="connsiteY3" fmla="*/ 318456 h 421823"/>
              <a:gd name="connsiteX4" fmla="*/ 755374 w 1637968"/>
              <a:gd name="connsiteY4" fmla="*/ 302553 h 421823"/>
              <a:gd name="connsiteX5" fmla="*/ 1001864 w 1637968"/>
              <a:gd name="connsiteY5" fmla="*/ 254846 h 421823"/>
              <a:gd name="connsiteX6" fmla="*/ 1073426 w 1637968"/>
              <a:gd name="connsiteY6" fmla="*/ 230992 h 421823"/>
              <a:gd name="connsiteX7" fmla="*/ 1184744 w 1637968"/>
              <a:gd name="connsiteY7" fmla="*/ 183284 h 421823"/>
              <a:gd name="connsiteX8" fmla="*/ 1264257 w 1637968"/>
              <a:gd name="connsiteY8" fmla="*/ 151479 h 421823"/>
              <a:gd name="connsiteX9" fmla="*/ 1423283 w 1637968"/>
              <a:gd name="connsiteY9" fmla="*/ 79917 h 421823"/>
              <a:gd name="connsiteX10" fmla="*/ 1470991 w 1637968"/>
              <a:gd name="connsiteY10" fmla="*/ 64014 h 421823"/>
              <a:gd name="connsiteX11" fmla="*/ 1518699 w 1637968"/>
              <a:gd name="connsiteY11" fmla="*/ 40160 h 421823"/>
              <a:gd name="connsiteX12" fmla="*/ 1590261 w 1637968"/>
              <a:gd name="connsiteY12" fmla="*/ 16306 h 421823"/>
              <a:gd name="connsiteX13" fmla="*/ 1637968 w 1637968"/>
              <a:gd name="connsiteY13" fmla="*/ 404 h 421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37968" h="421823">
                <a:moveTo>
                  <a:pt x="0" y="421823"/>
                </a:moveTo>
                <a:cubicBezTo>
                  <a:pt x="29670" y="419541"/>
                  <a:pt x="111160" y="416332"/>
                  <a:pt x="151074" y="405920"/>
                </a:cubicBezTo>
                <a:cubicBezTo>
                  <a:pt x="354639" y="352816"/>
                  <a:pt x="228078" y="368795"/>
                  <a:pt x="469127" y="334359"/>
                </a:cubicBezTo>
                <a:cubicBezTo>
                  <a:pt x="506233" y="329058"/>
                  <a:pt x="543192" y="322595"/>
                  <a:pt x="580445" y="318456"/>
                </a:cubicBezTo>
                <a:cubicBezTo>
                  <a:pt x="638637" y="311990"/>
                  <a:pt x="697621" y="312179"/>
                  <a:pt x="755374" y="302553"/>
                </a:cubicBezTo>
                <a:cubicBezTo>
                  <a:pt x="851933" y="286460"/>
                  <a:pt x="910915" y="279650"/>
                  <a:pt x="1001864" y="254846"/>
                </a:cubicBezTo>
                <a:cubicBezTo>
                  <a:pt x="1026122" y="248230"/>
                  <a:pt x="1049715" y="239361"/>
                  <a:pt x="1073426" y="230992"/>
                </a:cubicBezTo>
                <a:cubicBezTo>
                  <a:pt x="1196728" y="187474"/>
                  <a:pt x="1082986" y="227803"/>
                  <a:pt x="1184744" y="183284"/>
                </a:cubicBezTo>
                <a:cubicBezTo>
                  <a:pt x="1210897" y="171842"/>
                  <a:pt x="1238064" y="162829"/>
                  <a:pt x="1264257" y="151479"/>
                </a:cubicBezTo>
                <a:cubicBezTo>
                  <a:pt x="1317593" y="128367"/>
                  <a:pt x="1368138" y="98299"/>
                  <a:pt x="1423283" y="79917"/>
                </a:cubicBezTo>
                <a:cubicBezTo>
                  <a:pt x="1439186" y="74616"/>
                  <a:pt x="1455518" y="70461"/>
                  <a:pt x="1470991" y="64014"/>
                </a:cubicBezTo>
                <a:cubicBezTo>
                  <a:pt x="1487403" y="57176"/>
                  <a:pt x="1502191" y="46763"/>
                  <a:pt x="1518699" y="40160"/>
                </a:cubicBezTo>
                <a:cubicBezTo>
                  <a:pt x="1542045" y="30822"/>
                  <a:pt x="1569340" y="30254"/>
                  <a:pt x="1590261" y="16306"/>
                </a:cubicBezTo>
                <a:cubicBezTo>
                  <a:pt x="1620730" y="-4007"/>
                  <a:pt x="1604558" y="404"/>
                  <a:pt x="1637968" y="40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Freeform: Shape 78"/>
          <p:cNvSpPr/>
          <p:nvPr/>
        </p:nvSpPr>
        <p:spPr>
          <a:xfrm>
            <a:off x="4890052" y="4723075"/>
            <a:ext cx="1653871" cy="596348"/>
          </a:xfrm>
          <a:custGeom>
            <a:avLst/>
            <a:gdLst>
              <a:gd name="connsiteX0" fmla="*/ 0 w 1653871"/>
              <a:gd name="connsiteY0" fmla="*/ 0 h 596348"/>
              <a:gd name="connsiteX1" fmla="*/ 103367 w 1653871"/>
              <a:gd name="connsiteY1" fmla="*/ 79513 h 596348"/>
              <a:gd name="connsiteX2" fmla="*/ 214685 w 1653871"/>
              <a:gd name="connsiteY2" fmla="*/ 159026 h 596348"/>
              <a:gd name="connsiteX3" fmla="*/ 405517 w 1653871"/>
              <a:gd name="connsiteY3" fmla="*/ 254442 h 596348"/>
              <a:gd name="connsiteX4" fmla="*/ 500932 w 1653871"/>
              <a:gd name="connsiteY4" fmla="*/ 318052 h 596348"/>
              <a:gd name="connsiteX5" fmla="*/ 707666 w 1653871"/>
              <a:gd name="connsiteY5" fmla="*/ 413468 h 596348"/>
              <a:gd name="connsiteX6" fmla="*/ 803082 w 1653871"/>
              <a:gd name="connsiteY6" fmla="*/ 477078 h 596348"/>
              <a:gd name="connsiteX7" fmla="*/ 866692 w 1653871"/>
              <a:gd name="connsiteY7" fmla="*/ 492981 h 596348"/>
              <a:gd name="connsiteX8" fmla="*/ 1033670 w 1653871"/>
              <a:gd name="connsiteY8" fmla="*/ 548640 h 596348"/>
              <a:gd name="connsiteX9" fmla="*/ 1232452 w 1653871"/>
              <a:gd name="connsiteY9" fmla="*/ 564542 h 596348"/>
              <a:gd name="connsiteX10" fmla="*/ 1311965 w 1653871"/>
              <a:gd name="connsiteY10" fmla="*/ 572494 h 596348"/>
              <a:gd name="connsiteX11" fmla="*/ 1486894 w 1653871"/>
              <a:gd name="connsiteY11" fmla="*/ 580445 h 596348"/>
              <a:gd name="connsiteX12" fmla="*/ 1622066 w 1653871"/>
              <a:gd name="connsiteY12" fmla="*/ 588396 h 596348"/>
              <a:gd name="connsiteX13" fmla="*/ 1653871 w 1653871"/>
              <a:gd name="connsiteY13" fmla="*/ 596348 h 59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53871" h="596348">
                <a:moveTo>
                  <a:pt x="0" y="0"/>
                </a:moveTo>
                <a:cubicBezTo>
                  <a:pt x="96082" y="32026"/>
                  <a:pt x="290" y="-8840"/>
                  <a:pt x="103367" y="79513"/>
                </a:cubicBezTo>
                <a:cubicBezTo>
                  <a:pt x="137989" y="109189"/>
                  <a:pt x="175222" y="136179"/>
                  <a:pt x="214685" y="159026"/>
                </a:cubicBezTo>
                <a:cubicBezTo>
                  <a:pt x="276233" y="194659"/>
                  <a:pt x="346343" y="214992"/>
                  <a:pt x="405517" y="254442"/>
                </a:cubicBezTo>
                <a:cubicBezTo>
                  <a:pt x="437322" y="275645"/>
                  <a:pt x="467204" y="300064"/>
                  <a:pt x="500932" y="318052"/>
                </a:cubicBezTo>
                <a:cubicBezTo>
                  <a:pt x="521114" y="328816"/>
                  <a:pt x="663022" y="386682"/>
                  <a:pt x="707666" y="413468"/>
                </a:cubicBezTo>
                <a:cubicBezTo>
                  <a:pt x="740444" y="433135"/>
                  <a:pt x="768892" y="459983"/>
                  <a:pt x="803082" y="477078"/>
                </a:cubicBezTo>
                <a:cubicBezTo>
                  <a:pt x="822631" y="486852"/>
                  <a:pt x="845958" y="486070"/>
                  <a:pt x="866692" y="492981"/>
                </a:cubicBezTo>
                <a:cubicBezTo>
                  <a:pt x="968790" y="527014"/>
                  <a:pt x="924460" y="526798"/>
                  <a:pt x="1033670" y="548640"/>
                </a:cubicBezTo>
                <a:cubicBezTo>
                  <a:pt x="1075285" y="556963"/>
                  <a:pt x="1209056" y="562742"/>
                  <a:pt x="1232452" y="564542"/>
                </a:cubicBezTo>
                <a:cubicBezTo>
                  <a:pt x="1259010" y="566585"/>
                  <a:pt x="1285380" y="570832"/>
                  <a:pt x="1311965" y="572494"/>
                </a:cubicBezTo>
                <a:cubicBezTo>
                  <a:pt x="1370221" y="576135"/>
                  <a:pt x="1428601" y="577456"/>
                  <a:pt x="1486894" y="580445"/>
                </a:cubicBezTo>
                <a:lnTo>
                  <a:pt x="1622066" y="588396"/>
                </a:lnTo>
                <a:lnTo>
                  <a:pt x="1653871" y="59634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Freeform: Shape 79"/>
          <p:cNvSpPr/>
          <p:nvPr/>
        </p:nvSpPr>
        <p:spPr>
          <a:xfrm>
            <a:off x="3411110" y="3108960"/>
            <a:ext cx="906465" cy="1089329"/>
          </a:xfrm>
          <a:custGeom>
            <a:avLst/>
            <a:gdLst>
              <a:gd name="connsiteX0" fmla="*/ 0 w 906465"/>
              <a:gd name="connsiteY0" fmla="*/ 0 h 1089329"/>
              <a:gd name="connsiteX1" fmla="*/ 262393 w 906465"/>
              <a:gd name="connsiteY1" fmla="*/ 230588 h 1089329"/>
              <a:gd name="connsiteX2" fmla="*/ 580445 w 906465"/>
              <a:gd name="connsiteY2" fmla="*/ 548640 h 1089329"/>
              <a:gd name="connsiteX3" fmla="*/ 739471 w 906465"/>
              <a:gd name="connsiteY3" fmla="*/ 723569 h 1089329"/>
              <a:gd name="connsiteX4" fmla="*/ 763325 w 906465"/>
              <a:gd name="connsiteY4" fmla="*/ 747423 h 1089329"/>
              <a:gd name="connsiteX5" fmla="*/ 818984 w 906465"/>
              <a:gd name="connsiteY5" fmla="*/ 850790 h 1089329"/>
              <a:gd name="connsiteX6" fmla="*/ 890546 w 906465"/>
              <a:gd name="connsiteY6" fmla="*/ 1049572 h 1089329"/>
              <a:gd name="connsiteX7" fmla="*/ 906448 w 906465"/>
              <a:gd name="connsiteY7" fmla="*/ 1089329 h 1089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6465" h="1089329">
                <a:moveTo>
                  <a:pt x="0" y="0"/>
                </a:moveTo>
                <a:cubicBezTo>
                  <a:pt x="127151" y="84768"/>
                  <a:pt x="42378" y="24617"/>
                  <a:pt x="262393" y="230588"/>
                </a:cubicBezTo>
                <a:cubicBezTo>
                  <a:pt x="398202" y="357728"/>
                  <a:pt x="453982" y="409530"/>
                  <a:pt x="580445" y="548640"/>
                </a:cubicBezTo>
                <a:lnTo>
                  <a:pt x="739471" y="723569"/>
                </a:lnTo>
                <a:cubicBezTo>
                  <a:pt x="747084" y="731844"/>
                  <a:pt x="757994" y="737522"/>
                  <a:pt x="763325" y="747423"/>
                </a:cubicBezTo>
                <a:lnTo>
                  <a:pt x="818984" y="850790"/>
                </a:lnTo>
                <a:cubicBezTo>
                  <a:pt x="840556" y="937077"/>
                  <a:pt x="840275" y="949027"/>
                  <a:pt x="890546" y="1049572"/>
                </a:cubicBezTo>
                <a:cubicBezTo>
                  <a:pt x="907633" y="1083748"/>
                  <a:pt x="906448" y="1069524"/>
                  <a:pt x="906448" y="108932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Freeform: Shape 80"/>
          <p:cNvSpPr/>
          <p:nvPr/>
        </p:nvSpPr>
        <p:spPr>
          <a:xfrm>
            <a:off x="3291840" y="2588633"/>
            <a:ext cx="1796995" cy="210226"/>
          </a:xfrm>
          <a:custGeom>
            <a:avLst/>
            <a:gdLst>
              <a:gd name="connsiteX0" fmla="*/ 0 w 1796995"/>
              <a:gd name="connsiteY0" fmla="*/ 210226 h 210226"/>
              <a:gd name="connsiteX1" fmla="*/ 413468 w 1796995"/>
              <a:gd name="connsiteY1" fmla="*/ 90957 h 210226"/>
              <a:gd name="connsiteX2" fmla="*/ 524786 w 1796995"/>
              <a:gd name="connsiteY2" fmla="*/ 35297 h 210226"/>
              <a:gd name="connsiteX3" fmla="*/ 1105231 w 1796995"/>
              <a:gd name="connsiteY3" fmla="*/ 3492 h 210226"/>
              <a:gd name="connsiteX4" fmla="*/ 1232452 w 1796995"/>
              <a:gd name="connsiteY4" fmla="*/ 11444 h 210226"/>
              <a:gd name="connsiteX5" fmla="*/ 1272209 w 1796995"/>
              <a:gd name="connsiteY5" fmla="*/ 27346 h 210226"/>
              <a:gd name="connsiteX6" fmla="*/ 1327868 w 1796995"/>
              <a:gd name="connsiteY6" fmla="*/ 35297 h 210226"/>
              <a:gd name="connsiteX7" fmla="*/ 1463040 w 1796995"/>
              <a:gd name="connsiteY7" fmla="*/ 75054 h 210226"/>
              <a:gd name="connsiteX8" fmla="*/ 1518699 w 1796995"/>
              <a:gd name="connsiteY8" fmla="*/ 83005 h 210226"/>
              <a:gd name="connsiteX9" fmla="*/ 1606163 w 1796995"/>
              <a:gd name="connsiteY9" fmla="*/ 98908 h 210226"/>
              <a:gd name="connsiteX10" fmla="*/ 1709530 w 1796995"/>
              <a:gd name="connsiteY10" fmla="*/ 130713 h 210226"/>
              <a:gd name="connsiteX11" fmla="*/ 1749287 w 1796995"/>
              <a:gd name="connsiteY11" fmla="*/ 138664 h 210226"/>
              <a:gd name="connsiteX12" fmla="*/ 1796995 w 1796995"/>
              <a:gd name="connsiteY12" fmla="*/ 154567 h 210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96995" h="210226">
                <a:moveTo>
                  <a:pt x="0" y="210226"/>
                </a:moveTo>
                <a:cubicBezTo>
                  <a:pt x="182512" y="197190"/>
                  <a:pt x="179899" y="207744"/>
                  <a:pt x="413468" y="90957"/>
                </a:cubicBezTo>
                <a:cubicBezTo>
                  <a:pt x="450574" y="72404"/>
                  <a:pt x="485566" y="48821"/>
                  <a:pt x="524786" y="35297"/>
                </a:cubicBezTo>
                <a:cubicBezTo>
                  <a:pt x="675428" y="-16649"/>
                  <a:pt x="1056260" y="4336"/>
                  <a:pt x="1105231" y="3492"/>
                </a:cubicBezTo>
                <a:cubicBezTo>
                  <a:pt x="1147638" y="6143"/>
                  <a:pt x="1190389" y="5435"/>
                  <a:pt x="1232452" y="11444"/>
                </a:cubicBezTo>
                <a:cubicBezTo>
                  <a:pt x="1246582" y="13463"/>
                  <a:pt x="1258362" y="23884"/>
                  <a:pt x="1272209" y="27346"/>
                </a:cubicBezTo>
                <a:cubicBezTo>
                  <a:pt x="1290391" y="31891"/>
                  <a:pt x="1309315" y="32647"/>
                  <a:pt x="1327868" y="35297"/>
                </a:cubicBezTo>
                <a:cubicBezTo>
                  <a:pt x="1382193" y="53405"/>
                  <a:pt x="1408042" y="64054"/>
                  <a:pt x="1463040" y="75054"/>
                </a:cubicBezTo>
                <a:cubicBezTo>
                  <a:pt x="1481417" y="78730"/>
                  <a:pt x="1500213" y="79924"/>
                  <a:pt x="1518699" y="83005"/>
                </a:cubicBezTo>
                <a:cubicBezTo>
                  <a:pt x="1547928" y="87877"/>
                  <a:pt x="1577236" y="92480"/>
                  <a:pt x="1606163" y="98908"/>
                </a:cubicBezTo>
                <a:cubicBezTo>
                  <a:pt x="1678928" y="115078"/>
                  <a:pt x="1642660" y="112476"/>
                  <a:pt x="1709530" y="130713"/>
                </a:cubicBezTo>
                <a:cubicBezTo>
                  <a:pt x="1722569" y="134269"/>
                  <a:pt x="1736035" y="136014"/>
                  <a:pt x="1749287" y="138664"/>
                </a:cubicBezTo>
                <a:cubicBezTo>
                  <a:pt x="1791504" y="155551"/>
                  <a:pt x="1774770" y="154567"/>
                  <a:pt x="1796995" y="15456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reeform: Shape 82"/>
          <p:cNvSpPr/>
          <p:nvPr/>
        </p:nvSpPr>
        <p:spPr>
          <a:xfrm>
            <a:off x="5661328" y="2909388"/>
            <a:ext cx="588397" cy="803081"/>
          </a:xfrm>
          <a:custGeom>
            <a:avLst/>
            <a:gdLst>
              <a:gd name="connsiteX0" fmla="*/ 0 w 588397"/>
              <a:gd name="connsiteY0" fmla="*/ 0 h 803081"/>
              <a:gd name="connsiteX1" fmla="*/ 127221 w 588397"/>
              <a:gd name="connsiteY1" fmla="*/ 71561 h 803081"/>
              <a:gd name="connsiteX2" fmla="*/ 294198 w 588397"/>
              <a:gd name="connsiteY2" fmla="*/ 222636 h 803081"/>
              <a:gd name="connsiteX3" fmla="*/ 453224 w 588397"/>
              <a:gd name="connsiteY3" fmla="*/ 421419 h 803081"/>
              <a:gd name="connsiteX4" fmla="*/ 500932 w 588397"/>
              <a:gd name="connsiteY4" fmla="*/ 532737 h 803081"/>
              <a:gd name="connsiteX5" fmla="*/ 532737 w 588397"/>
              <a:gd name="connsiteY5" fmla="*/ 652006 h 803081"/>
              <a:gd name="connsiteX6" fmla="*/ 556591 w 588397"/>
              <a:gd name="connsiteY6" fmla="*/ 715617 h 803081"/>
              <a:gd name="connsiteX7" fmla="*/ 588397 w 588397"/>
              <a:gd name="connsiteY7" fmla="*/ 803081 h 80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8397" h="803081">
                <a:moveTo>
                  <a:pt x="0" y="0"/>
                </a:moveTo>
                <a:cubicBezTo>
                  <a:pt x="42407" y="23854"/>
                  <a:pt x="86960" y="44241"/>
                  <a:pt x="127221" y="71561"/>
                </a:cubicBezTo>
                <a:cubicBezTo>
                  <a:pt x="167327" y="98776"/>
                  <a:pt x="259546" y="182009"/>
                  <a:pt x="294198" y="222636"/>
                </a:cubicBezTo>
                <a:cubicBezTo>
                  <a:pt x="349264" y="287197"/>
                  <a:pt x="419798" y="343425"/>
                  <a:pt x="453224" y="421419"/>
                </a:cubicBezTo>
                <a:cubicBezTo>
                  <a:pt x="469127" y="458525"/>
                  <a:pt x="491141" y="493572"/>
                  <a:pt x="500932" y="532737"/>
                </a:cubicBezTo>
                <a:cubicBezTo>
                  <a:pt x="509104" y="565425"/>
                  <a:pt x="521788" y="619157"/>
                  <a:pt x="532737" y="652006"/>
                </a:cubicBezTo>
                <a:cubicBezTo>
                  <a:pt x="539898" y="673489"/>
                  <a:pt x="549054" y="694262"/>
                  <a:pt x="556591" y="715617"/>
                </a:cubicBezTo>
                <a:cubicBezTo>
                  <a:pt x="587463" y="803088"/>
                  <a:pt x="567987" y="762265"/>
                  <a:pt x="588397" y="8030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reeform: Shape 83"/>
          <p:cNvSpPr/>
          <p:nvPr/>
        </p:nvSpPr>
        <p:spPr>
          <a:xfrm>
            <a:off x="7028953" y="3323645"/>
            <a:ext cx="884627" cy="429607"/>
          </a:xfrm>
          <a:custGeom>
            <a:avLst/>
            <a:gdLst>
              <a:gd name="connsiteX0" fmla="*/ 0 w 884627"/>
              <a:gd name="connsiteY0" fmla="*/ 405517 h 429607"/>
              <a:gd name="connsiteX1" fmla="*/ 389614 w 884627"/>
              <a:gd name="connsiteY1" fmla="*/ 421419 h 429607"/>
              <a:gd name="connsiteX2" fmla="*/ 445273 w 884627"/>
              <a:gd name="connsiteY2" fmla="*/ 405517 h 429607"/>
              <a:gd name="connsiteX3" fmla="*/ 612250 w 884627"/>
              <a:gd name="connsiteY3" fmla="*/ 310101 h 429607"/>
              <a:gd name="connsiteX4" fmla="*/ 699715 w 884627"/>
              <a:gd name="connsiteY4" fmla="*/ 246491 h 429607"/>
              <a:gd name="connsiteX5" fmla="*/ 771277 w 884627"/>
              <a:gd name="connsiteY5" fmla="*/ 159026 h 429607"/>
              <a:gd name="connsiteX6" fmla="*/ 866692 w 884627"/>
              <a:gd name="connsiteY6" fmla="*/ 55659 h 429607"/>
              <a:gd name="connsiteX7" fmla="*/ 858741 w 884627"/>
              <a:gd name="connsiteY7" fmla="*/ 0 h 429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4627" h="429607">
                <a:moveTo>
                  <a:pt x="0" y="405517"/>
                </a:moveTo>
                <a:cubicBezTo>
                  <a:pt x="304708" y="433218"/>
                  <a:pt x="174739" y="434850"/>
                  <a:pt x="389614" y="421419"/>
                </a:cubicBezTo>
                <a:cubicBezTo>
                  <a:pt x="408167" y="416118"/>
                  <a:pt x="427358" y="412683"/>
                  <a:pt x="445273" y="405517"/>
                </a:cubicBezTo>
                <a:cubicBezTo>
                  <a:pt x="485629" y="389375"/>
                  <a:pt x="590135" y="328530"/>
                  <a:pt x="612250" y="310101"/>
                </a:cubicBezTo>
                <a:cubicBezTo>
                  <a:pt x="671831" y="260451"/>
                  <a:pt x="642207" y="280995"/>
                  <a:pt x="699715" y="246491"/>
                </a:cubicBezTo>
                <a:cubicBezTo>
                  <a:pt x="727351" y="191216"/>
                  <a:pt x="707235" y="223067"/>
                  <a:pt x="771277" y="159026"/>
                </a:cubicBezTo>
                <a:cubicBezTo>
                  <a:pt x="830951" y="99353"/>
                  <a:pt x="798699" y="133367"/>
                  <a:pt x="866692" y="55659"/>
                </a:cubicBezTo>
                <a:cubicBezTo>
                  <a:pt x="885246" y="1"/>
                  <a:pt x="898497" y="13253"/>
                  <a:pt x="858741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: Shape 84"/>
          <p:cNvSpPr/>
          <p:nvPr/>
        </p:nvSpPr>
        <p:spPr>
          <a:xfrm>
            <a:off x="6758603" y="4071068"/>
            <a:ext cx="214691" cy="993913"/>
          </a:xfrm>
          <a:custGeom>
            <a:avLst/>
            <a:gdLst>
              <a:gd name="connsiteX0" fmla="*/ 214691 w 214691"/>
              <a:gd name="connsiteY0" fmla="*/ 993913 h 993913"/>
              <a:gd name="connsiteX1" fmla="*/ 159032 w 214691"/>
              <a:gd name="connsiteY1" fmla="*/ 803082 h 993913"/>
              <a:gd name="connsiteX2" fmla="*/ 143129 w 214691"/>
              <a:gd name="connsiteY2" fmla="*/ 429370 h 993913"/>
              <a:gd name="connsiteX3" fmla="*/ 111324 w 214691"/>
              <a:gd name="connsiteY3" fmla="*/ 341906 h 993913"/>
              <a:gd name="connsiteX4" fmla="*/ 63616 w 214691"/>
              <a:gd name="connsiteY4" fmla="*/ 206734 h 993913"/>
              <a:gd name="connsiteX5" fmla="*/ 55665 w 214691"/>
              <a:gd name="connsiteY5" fmla="*/ 166977 h 993913"/>
              <a:gd name="connsiteX6" fmla="*/ 7957 w 214691"/>
              <a:gd name="connsiteY6" fmla="*/ 47708 h 993913"/>
              <a:gd name="connsiteX7" fmla="*/ 6 w 214691"/>
              <a:gd name="connsiteY7" fmla="*/ 0 h 993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4691" h="993913">
                <a:moveTo>
                  <a:pt x="214691" y="993913"/>
                </a:moveTo>
                <a:cubicBezTo>
                  <a:pt x="189110" y="929961"/>
                  <a:pt x="167173" y="879842"/>
                  <a:pt x="159032" y="803082"/>
                </a:cubicBezTo>
                <a:cubicBezTo>
                  <a:pt x="145882" y="679094"/>
                  <a:pt x="155959" y="553392"/>
                  <a:pt x="143129" y="429370"/>
                </a:cubicBezTo>
                <a:cubicBezTo>
                  <a:pt x="139937" y="398512"/>
                  <a:pt x="121134" y="371336"/>
                  <a:pt x="111324" y="341906"/>
                </a:cubicBezTo>
                <a:cubicBezTo>
                  <a:pt x="63835" y="199440"/>
                  <a:pt x="137714" y="391980"/>
                  <a:pt x="63616" y="206734"/>
                </a:cubicBezTo>
                <a:cubicBezTo>
                  <a:pt x="60966" y="193482"/>
                  <a:pt x="59639" y="179894"/>
                  <a:pt x="55665" y="166977"/>
                </a:cubicBezTo>
                <a:cubicBezTo>
                  <a:pt x="44414" y="130413"/>
                  <a:pt x="23180" y="83227"/>
                  <a:pt x="7957" y="47708"/>
                </a:cubicBezTo>
                <a:cubicBezTo>
                  <a:pt x="-514" y="5352"/>
                  <a:pt x="6" y="21466"/>
                  <a:pt x="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: Shape 85"/>
          <p:cNvSpPr/>
          <p:nvPr/>
        </p:nvSpPr>
        <p:spPr>
          <a:xfrm>
            <a:off x="7203882" y="4460682"/>
            <a:ext cx="1327868" cy="691763"/>
          </a:xfrm>
          <a:custGeom>
            <a:avLst/>
            <a:gdLst>
              <a:gd name="connsiteX0" fmla="*/ 0 w 1327868"/>
              <a:gd name="connsiteY0" fmla="*/ 691763 h 691763"/>
              <a:gd name="connsiteX1" fmla="*/ 190831 w 1327868"/>
              <a:gd name="connsiteY1" fmla="*/ 540688 h 691763"/>
              <a:gd name="connsiteX2" fmla="*/ 238539 w 1327868"/>
              <a:gd name="connsiteY2" fmla="*/ 492981 h 691763"/>
              <a:gd name="connsiteX3" fmla="*/ 278295 w 1327868"/>
              <a:gd name="connsiteY3" fmla="*/ 477078 h 691763"/>
              <a:gd name="connsiteX4" fmla="*/ 357808 w 1327868"/>
              <a:gd name="connsiteY4" fmla="*/ 437321 h 691763"/>
              <a:gd name="connsiteX5" fmla="*/ 421419 w 1327868"/>
              <a:gd name="connsiteY5" fmla="*/ 397565 h 691763"/>
              <a:gd name="connsiteX6" fmla="*/ 620201 w 1327868"/>
              <a:gd name="connsiteY6" fmla="*/ 310101 h 691763"/>
              <a:gd name="connsiteX7" fmla="*/ 691763 w 1327868"/>
              <a:gd name="connsiteY7" fmla="*/ 262393 h 691763"/>
              <a:gd name="connsiteX8" fmla="*/ 818984 w 1327868"/>
              <a:gd name="connsiteY8" fmla="*/ 159026 h 691763"/>
              <a:gd name="connsiteX9" fmla="*/ 962108 w 1327868"/>
              <a:gd name="connsiteY9" fmla="*/ 79513 h 691763"/>
              <a:gd name="connsiteX10" fmla="*/ 1049572 w 1327868"/>
              <a:gd name="connsiteY10" fmla="*/ 47708 h 691763"/>
              <a:gd name="connsiteX11" fmla="*/ 1129085 w 1327868"/>
              <a:gd name="connsiteY11" fmla="*/ 15902 h 691763"/>
              <a:gd name="connsiteX12" fmla="*/ 1200647 w 1327868"/>
              <a:gd name="connsiteY12" fmla="*/ 0 h 691763"/>
              <a:gd name="connsiteX13" fmla="*/ 1327868 w 1327868"/>
              <a:gd name="connsiteY13" fmla="*/ 7951 h 691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27868" h="691763">
                <a:moveTo>
                  <a:pt x="0" y="691763"/>
                </a:moveTo>
                <a:cubicBezTo>
                  <a:pt x="96505" y="653162"/>
                  <a:pt x="57484" y="674033"/>
                  <a:pt x="190831" y="540688"/>
                </a:cubicBezTo>
                <a:cubicBezTo>
                  <a:pt x="206734" y="524786"/>
                  <a:pt x="220351" y="506209"/>
                  <a:pt x="238539" y="492981"/>
                </a:cubicBezTo>
                <a:cubicBezTo>
                  <a:pt x="250082" y="484586"/>
                  <a:pt x="265361" y="483114"/>
                  <a:pt x="278295" y="477078"/>
                </a:cubicBezTo>
                <a:cubicBezTo>
                  <a:pt x="305148" y="464547"/>
                  <a:pt x="331904" y="451712"/>
                  <a:pt x="357808" y="437321"/>
                </a:cubicBezTo>
                <a:cubicBezTo>
                  <a:pt x="379666" y="425178"/>
                  <a:pt x="398617" y="407826"/>
                  <a:pt x="421419" y="397565"/>
                </a:cubicBezTo>
                <a:cubicBezTo>
                  <a:pt x="621317" y="307612"/>
                  <a:pt x="408694" y="435083"/>
                  <a:pt x="620201" y="310101"/>
                </a:cubicBezTo>
                <a:cubicBezTo>
                  <a:pt x="644883" y="295516"/>
                  <a:pt x="668938" y="279740"/>
                  <a:pt x="691763" y="262393"/>
                </a:cubicBezTo>
                <a:cubicBezTo>
                  <a:pt x="735265" y="229331"/>
                  <a:pt x="772131" y="187138"/>
                  <a:pt x="818984" y="159026"/>
                </a:cubicBezTo>
                <a:cubicBezTo>
                  <a:pt x="866337" y="130614"/>
                  <a:pt x="911108" y="100987"/>
                  <a:pt x="962108" y="79513"/>
                </a:cubicBezTo>
                <a:cubicBezTo>
                  <a:pt x="990699" y="67475"/>
                  <a:pt x="1020582" y="58752"/>
                  <a:pt x="1049572" y="47708"/>
                </a:cubicBezTo>
                <a:cubicBezTo>
                  <a:pt x="1076248" y="37546"/>
                  <a:pt x="1101864" y="24498"/>
                  <a:pt x="1129085" y="15902"/>
                </a:cubicBezTo>
                <a:cubicBezTo>
                  <a:pt x="1152387" y="8544"/>
                  <a:pt x="1176793" y="5301"/>
                  <a:pt x="1200647" y="0"/>
                </a:cubicBezTo>
                <a:lnTo>
                  <a:pt x="1327868" y="795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Freeform: Shape 88"/>
          <p:cNvSpPr/>
          <p:nvPr/>
        </p:nvSpPr>
        <p:spPr>
          <a:xfrm>
            <a:off x="5430741" y="2202511"/>
            <a:ext cx="302149" cy="254442"/>
          </a:xfrm>
          <a:custGeom>
            <a:avLst/>
            <a:gdLst>
              <a:gd name="connsiteX0" fmla="*/ 0 w 302149"/>
              <a:gd name="connsiteY0" fmla="*/ 254442 h 254442"/>
              <a:gd name="connsiteX1" fmla="*/ 39756 w 302149"/>
              <a:gd name="connsiteY1" fmla="*/ 214686 h 254442"/>
              <a:gd name="connsiteX2" fmla="*/ 95416 w 302149"/>
              <a:gd name="connsiteY2" fmla="*/ 151075 h 254442"/>
              <a:gd name="connsiteX3" fmla="*/ 174929 w 302149"/>
              <a:gd name="connsiteY3" fmla="*/ 79513 h 254442"/>
              <a:gd name="connsiteX4" fmla="*/ 222636 w 302149"/>
              <a:gd name="connsiteY4" fmla="*/ 47708 h 254442"/>
              <a:gd name="connsiteX5" fmla="*/ 246490 w 302149"/>
              <a:gd name="connsiteY5" fmla="*/ 23854 h 254442"/>
              <a:gd name="connsiteX6" fmla="*/ 302149 w 302149"/>
              <a:gd name="connsiteY6" fmla="*/ 0 h 254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2149" h="254442">
                <a:moveTo>
                  <a:pt x="0" y="254442"/>
                </a:moveTo>
                <a:cubicBezTo>
                  <a:pt x="13252" y="241190"/>
                  <a:pt x="27044" y="228457"/>
                  <a:pt x="39756" y="214686"/>
                </a:cubicBezTo>
                <a:cubicBezTo>
                  <a:pt x="58866" y="193983"/>
                  <a:pt x="76306" y="171778"/>
                  <a:pt x="95416" y="151075"/>
                </a:cubicBezTo>
                <a:cubicBezTo>
                  <a:pt x="122791" y="121419"/>
                  <a:pt x="142617" y="103013"/>
                  <a:pt x="174929" y="79513"/>
                </a:cubicBezTo>
                <a:cubicBezTo>
                  <a:pt x="190386" y="68272"/>
                  <a:pt x="207550" y="59442"/>
                  <a:pt x="222636" y="47708"/>
                </a:cubicBezTo>
                <a:cubicBezTo>
                  <a:pt x="231512" y="40804"/>
                  <a:pt x="236848" y="29639"/>
                  <a:pt x="246490" y="23854"/>
                </a:cubicBezTo>
                <a:cubicBezTo>
                  <a:pt x="263799" y="13469"/>
                  <a:pt x="302149" y="0"/>
                  <a:pt x="30214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: Shape 89"/>
          <p:cNvSpPr/>
          <p:nvPr/>
        </p:nvSpPr>
        <p:spPr>
          <a:xfrm>
            <a:off x="5915770" y="2647784"/>
            <a:ext cx="1876508" cy="302150"/>
          </a:xfrm>
          <a:custGeom>
            <a:avLst/>
            <a:gdLst>
              <a:gd name="connsiteX0" fmla="*/ 0 w 1876508"/>
              <a:gd name="connsiteY0" fmla="*/ 47708 h 302150"/>
              <a:gd name="connsiteX1" fmla="*/ 540689 w 1876508"/>
              <a:gd name="connsiteY1" fmla="*/ 0 h 302150"/>
              <a:gd name="connsiteX2" fmla="*/ 723569 w 1876508"/>
              <a:gd name="connsiteY2" fmla="*/ 7952 h 302150"/>
              <a:gd name="connsiteX3" fmla="*/ 1049573 w 1876508"/>
              <a:gd name="connsiteY3" fmla="*/ 15903 h 302150"/>
              <a:gd name="connsiteX4" fmla="*/ 1272209 w 1876508"/>
              <a:gd name="connsiteY4" fmla="*/ 47708 h 302150"/>
              <a:gd name="connsiteX5" fmla="*/ 1391479 w 1876508"/>
              <a:gd name="connsiteY5" fmla="*/ 63611 h 302150"/>
              <a:gd name="connsiteX6" fmla="*/ 1542553 w 1876508"/>
              <a:gd name="connsiteY6" fmla="*/ 135173 h 302150"/>
              <a:gd name="connsiteX7" fmla="*/ 1606164 w 1876508"/>
              <a:gd name="connsiteY7" fmla="*/ 159026 h 302150"/>
              <a:gd name="connsiteX8" fmla="*/ 1661823 w 1876508"/>
              <a:gd name="connsiteY8" fmla="*/ 182880 h 302150"/>
              <a:gd name="connsiteX9" fmla="*/ 1773141 w 1876508"/>
              <a:gd name="connsiteY9" fmla="*/ 238539 h 302150"/>
              <a:gd name="connsiteX10" fmla="*/ 1804947 w 1876508"/>
              <a:gd name="connsiteY10" fmla="*/ 262393 h 302150"/>
              <a:gd name="connsiteX11" fmla="*/ 1876508 w 1876508"/>
              <a:gd name="connsiteY11" fmla="*/ 302150 h 30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876508" h="302150">
                <a:moveTo>
                  <a:pt x="0" y="47708"/>
                </a:moveTo>
                <a:cubicBezTo>
                  <a:pt x="391739" y="-1259"/>
                  <a:pt x="211278" y="11766"/>
                  <a:pt x="540689" y="0"/>
                </a:cubicBezTo>
                <a:lnTo>
                  <a:pt x="723569" y="7952"/>
                </a:lnTo>
                <a:cubicBezTo>
                  <a:pt x="832216" y="11347"/>
                  <a:pt x="941157" y="8047"/>
                  <a:pt x="1049573" y="15903"/>
                </a:cubicBezTo>
                <a:cubicBezTo>
                  <a:pt x="1124342" y="21321"/>
                  <a:pt x="1197919" y="37669"/>
                  <a:pt x="1272209" y="47708"/>
                </a:cubicBezTo>
                <a:cubicBezTo>
                  <a:pt x="1426502" y="68558"/>
                  <a:pt x="1275288" y="44244"/>
                  <a:pt x="1391479" y="63611"/>
                </a:cubicBezTo>
                <a:cubicBezTo>
                  <a:pt x="1617882" y="154171"/>
                  <a:pt x="1329843" y="35075"/>
                  <a:pt x="1542553" y="135173"/>
                </a:cubicBezTo>
                <a:cubicBezTo>
                  <a:pt x="1563043" y="144815"/>
                  <a:pt x="1585138" y="150616"/>
                  <a:pt x="1606164" y="159026"/>
                </a:cubicBezTo>
                <a:cubicBezTo>
                  <a:pt x="1624905" y="166522"/>
                  <a:pt x="1643599" y="174202"/>
                  <a:pt x="1661823" y="182880"/>
                </a:cubicBezTo>
                <a:cubicBezTo>
                  <a:pt x="1699279" y="200716"/>
                  <a:pt x="1739952" y="213648"/>
                  <a:pt x="1773141" y="238539"/>
                </a:cubicBezTo>
                <a:cubicBezTo>
                  <a:pt x="1783743" y="246490"/>
                  <a:pt x="1793500" y="255715"/>
                  <a:pt x="1804947" y="262393"/>
                </a:cubicBezTo>
                <a:cubicBezTo>
                  <a:pt x="1885301" y="309267"/>
                  <a:pt x="1849677" y="275319"/>
                  <a:pt x="1876508" y="3021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Freeform: Shape 91"/>
          <p:cNvSpPr/>
          <p:nvPr/>
        </p:nvSpPr>
        <p:spPr>
          <a:xfrm>
            <a:off x="7187979" y="5677231"/>
            <a:ext cx="652007" cy="389614"/>
          </a:xfrm>
          <a:custGeom>
            <a:avLst/>
            <a:gdLst>
              <a:gd name="connsiteX0" fmla="*/ 0 w 652007"/>
              <a:gd name="connsiteY0" fmla="*/ 0 h 389614"/>
              <a:gd name="connsiteX1" fmla="*/ 31805 w 652007"/>
              <a:gd name="connsiteY1" fmla="*/ 159026 h 389614"/>
              <a:gd name="connsiteX2" fmla="*/ 159026 w 652007"/>
              <a:gd name="connsiteY2" fmla="*/ 270345 h 389614"/>
              <a:gd name="connsiteX3" fmla="*/ 182880 w 652007"/>
              <a:gd name="connsiteY3" fmla="*/ 278296 h 389614"/>
              <a:gd name="connsiteX4" fmla="*/ 286247 w 652007"/>
              <a:gd name="connsiteY4" fmla="*/ 333955 h 389614"/>
              <a:gd name="connsiteX5" fmla="*/ 341906 w 652007"/>
              <a:gd name="connsiteY5" fmla="*/ 349858 h 389614"/>
              <a:gd name="connsiteX6" fmla="*/ 516835 w 652007"/>
              <a:gd name="connsiteY6" fmla="*/ 381663 h 389614"/>
              <a:gd name="connsiteX7" fmla="*/ 652007 w 652007"/>
              <a:gd name="connsiteY7" fmla="*/ 389614 h 389614"/>
              <a:gd name="connsiteX8" fmla="*/ 636104 w 652007"/>
              <a:gd name="connsiteY8" fmla="*/ 333955 h 389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52007" h="389614">
                <a:moveTo>
                  <a:pt x="0" y="0"/>
                </a:moveTo>
                <a:cubicBezTo>
                  <a:pt x="4851" y="63068"/>
                  <a:pt x="-2947" y="106898"/>
                  <a:pt x="31805" y="159026"/>
                </a:cubicBezTo>
                <a:cubicBezTo>
                  <a:pt x="68815" y="214541"/>
                  <a:pt x="102208" y="237201"/>
                  <a:pt x="159026" y="270345"/>
                </a:cubicBezTo>
                <a:cubicBezTo>
                  <a:pt x="166266" y="274568"/>
                  <a:pt x="175383" y="274548"/>
                  <a:pt x="182880" y="278296"/>
                </a:cubicBezTo>
                <a:cubicBezTo>
                  <a:pt x="217682" y="295697"/>
                  <a:pt x="249625" y="319869"/>
                  <a:pt x="286247" y="333955"/>
                </a:cubicBezTo>
                <a:cubicBezTo>
                  <a:pt x="304256" y="340882"/>
                  <a:pt x="323262" y="344886"/>
                  <a:pt x="341906" y="349858"/>
                </a:cubicBezTo>
                <a:cubicBezTo>
                  <a:pt x="411037" y="368293"/>
                  <a:pt x="436777" y="373915"/>
                  <a:pt x="516835" y="381663"/>
                </a:cubicBezTo>
                <a:cubicBezTo>
                  <a:pt x="561760" y="386011"/>
                  <a:pt x="606950" y="386964"/>
                  <a:pt x="652007" y="389614"/>
                </a:cubicBezTo>
                <a:cubicBezTo>
                  <a:pt x="634135" y="344936"/>
                  <a:pt x="636104" y="364131"/>
                  <a:pt x="636104" y="33395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: Shape 92"/>
          <p:cNvSpPr/>
          <p:nvPr/>
        </p:nvSpPr>
        <p:spPr>
          <a:xfrm>
            <a:off x="3101009" y="4651513"/>
            <a:ext cx="1001864" cy="421419"/>
          </a:xfrm>
          <a:custGeom>
            <a:avLst/>
            <a:gdLst>
              <a:gd name="connsiteX0" fmla="*/ 0 w 1001864"/>
              <a:gd name="connsiteY0" fmla="*/ 421419 h 421419"/>
              <a:gd name="connsiteX1" fmla="*/ 333954 w 1001864"/>
              <a:gd name="connsiteY1" fmla="*/ 349857 h 421419"/>
              <a:gd name="connsiteX2" fmla="*/ 636104 w 1001864"/>
              <a:gd name="connsiteY2" fmla="*/ 174929 h 421419"/>
              <a:gd name="connsiteX3" fmla="*/ 699714 w 1001864"/>
              <a:gd name="connsiteY3" fmla="*/ 143124 h 421419"/>
              <a:gd name="connsiteX4" fmla="*/ 779228 w 1001864"/>
              <a:gd name="connsiteY4" fmla="*/ 127221 h 421419"/>
              <a:gd name="connsiteX5" fmla="*/ 850789 w 1001864"/>
              <a:gd name="connsiteY5" fmla="*/ 95416 h 421419"/>
              <a:gd name="connsiteX6" fmla="*/ 914400 w 1001864"/>
              <a:gd name="connsiteY6" fmla="*/ 55659 h 421419"/>
              <a:gd name="connsiteX7" fmla="*/ 1001864 w 1001864"/>
              <a:gd name="connsiteY7" fmla="*/ 0 h 421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1864" h="421419">
                <a:moveTo>
                  <a:pt x="0" y="421419"/>
                </a:moveTo>
                <a:cubicBezTo>
                  <a:pt x="200622" y="394670"/>
                  <a:pt x="195450" y="416340"/>
                  <a:pt x="333954" y="349857"/>
                </a:cubicBezTo>
                <a:cubicBezTo>
                  <a:pt x="592680" y="225668"/>
                  <a:pt x="231337" y="377313"/>
                  <a:pt x="636104" y="174929"/>
                </a:cubicBezTo>
                <a:cubicBezTo>
                  <a:pt x="657307" y="164327"/>
                  <a:pt x="677224" y="150621"/>
                  <a:pt x="699714" y="143124"/>
                </a:cubicBezTo>
                <a:cubicBezTo>
                  <a:pt x="725357" y="134576"/>
                  <a:pt x="752723" y="132522"/>
                  <a:pt x="779228" y="127221"/>
                </a:cubicBezTo>
                <a:cubicBezTo>
                  <a:pt x="803082" y="116619"/>
                  <a:pt x="827441" y="107090"/>
                  <a:pt x="850789" y="95416"/>
                </a:cubicBezTo>
                <a:cubicBezTo>
                  <a:pt x="890380" y="75620"/>
                  <a:pt x="882857" y="74585"/>
                  <a:pt x="914400" y="55659"/>
                </a:cubicBezTo>
                <a:cubicBezTo>
                  <a:pt x="994360" y="7683"/>
                  <a:pt x="945029" y="42627"/>
                  <a:pt x="10018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: Shape 93"/>
          <p:cNvSpPr/>
          <p:nvPr/>
        </p:nvSpPr>
        <p:spPr>
          <a:xfrm>
            <a:off x="4882101" y="3832529"/>
            <a:ext cx="1383527" cy="508883"/>
          </a:xfrm>
          <a:custGeom>
            <a:avLst/>
            <a:gdLst>
              <a:gd name="connsiteX0" fmla="*/ 0 w 1383527"/>
              <a:gd name="connsiteY0" fmla="*/ 508883 h 508883"/>
              <a:gd name="connsiteX1" fmla="*/ 310101 w 1383527"/>
              <a:gd name="connsiteY1" fmla="*/ 492981 h 508883"/>
              <a:gd name="connsiteX2" fmla="*/ 532737 w 1383527"/>
              <a:gd name="connsiteY2" fmla="*/ 405516 h 508883"/>
              <a:gd name="connsiteX3" fmla="*/ 604299 w 1383527"/>
              <a:gd name="connsiteY3" fmla="*/ 381662 h 508883"/>
              <a:gd name="connsiteX4" fmla="*/ 739471 w 1383527"/>
              <a:gd name="connsiteY4" fmla="*/ 341906 h 508883"/>
              <a:gd name="connsiteX5" fmla="*/ 874643 w 1383527"/>
              <a:gd name="connsiteY5" fmla="*/ 262393 h 508883"/>
              <a:gd name="connsiteX6" fmla="*/ 946205 w 1383527"/>
              <a:gd name="connsiteY6" fmla="*/ 230588 h 508883"/>
              <a:gd name="connsiteX7" fmla="*/ 1097280 w 1383527"/>
              <a:gd name="connsiteY7" fmla="*/ 143123 h 508883"/>
              <a:gd name="connsiteX8" fmla="*/ 1144988 w 1383527"/>
              <a:gd name="connsiteY8" fmla="*/ 127221 h 508883"/>
              <a:gd name="connsiteX9" fmla="*/ 1232452 w 1383527"/>
              <a:gd name="connsiteY9" fmla="*/ 79513 h 508883"/>
              <a:gd name="connsiteX10" fmla="*/ 1280160 w 1383527"/>
              <a:gd name="connsiteY10" fmla="*/ 63610 h 508883"/>
              <a:gd name="connsiteX11" fmla="*/ 1359673 w 1383527"/>
              <a:gd name="connsiteY11" fmla="*/ 15902 h 508883"/>
              <a:gd name="connsiteX12" fmla="*/ 1383527 w 1383527"/>
              <a:gd name="connsiteY12" fmla="*/ 0 h 508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83527" h="508883">
                <a:moveTo>
                  <a:pt x="0" y="508883"/>
                </a:moveTo>
                <a:cubicBezTo>
                  <a:pt x="103367" y="503582"/>
                  <a:pt x="207426" y="506049"/>
                  <a:pt x="310101" y="492981"/>
                </a:cubicBezTo>
                <a:cubicBezTo>
                  <a:pt x="412220" y="479984"/>
                  <a:pt x="444838" y="443187"/>
                  <a:pt x="532737" y="405516"/>
                </a:cubicBezTo>
                <a:cubicBezTo>
                  <a:pt x="555848" y="395611"/>
                  <a:pt x="580588" y="390031"/>
                  <a:pt x="604299" y="381662"/>
                </a:cubicBezTo>
                <a:cubicBezTo>
                  <a:pt x="705384" y="345985"/>
                  <a:pt x="630053" y="366220"/>
                  <a:pt x="739471" y="341906"/>
                </a:cubicBezTo>
                <a:cubicBezTo>
                  <a:pt x="784528" y="315402"/>
                  <a:pt x="828617" y="287176"/>
                  <a:pt x="874643" y="262393"/>
                </a:cubicBezTo>
                <a:cubicBezTo>
                  <a:pt x="897627" y="250017"/>
                  <a:pt x="923195" y="242915"/>
                  <a:pt x="946205" y="230588"/>
                </a:cubicBezTo>
                <a:cubicBezTo>
                  <a:pt x="997498" y="203110"/>
                  <a:pt x="1046922" y="172278"/>
                  <a:pt x="1097280" y="143123"/>
                </a:cubicBezTo>
                <a:cubicBezTo>
                  <a:pt x="1111787" y="134724"/>
                  <a:pt x="1129424" y="133447"/>
                  <a:pt x="1144988" y="127221"/>
                </a:cubicBezTo>
                <a:cubicBezTo>
                  <a:pt x="1178475" y="113826"/>
                  <a:pt x="1197925" y="95449"/>
                  <a:pt x="1232452" y="79513"/>
                </a:cubicBezTo>
                <a:cubicBezTo>
                  <a:pt x="1247672" y="72488"/>
                  <a:pt x="1264257" y="68911"/>
                  <a:pt x="1280160" y="63610"/>
                </a:cubicBezTo>
                <a:cubicBezTo>
                  <a:pt x="1338869" y="19577"/>
                  <a:pt x="1283099" y="58442"/>
                  <a:pt x="1359673" y="15902"/>
                </a:cubicBezTo>
                <a:cubicBezTo>
                  <a:pt x="1368027" y="11261"/>
                  <a:pt x="1383527" y="0"/>
                  <a:pt x="138352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Freeform: Shape 102"/>
          <p:cNvSpPr/>
          <p:nvPr/>
        </p:nvSpPr>
        <p:spPr>
          <a:xfrm>
            <a:off x="1432391" y="3027934"/>
            <a:ext cx="1216550" cy="691764"/>
          </a:xfrm>
          <a:custGeom>
            <a:avLst/>
            <a:gdLst>
              <a:gd name="connsiteX0" fmla="*/ 0 w 1216550"/>
              <a:gd name="connsiteY0" fmla="*/ 691764 h 691764"/>
              <a:gd name="connsiteX1" fmla="*/ 71562 w 1216550"/>
              <a:gd name="connsiteY1" fmla="*/ 675861 h 691764"/>
              <a:gd name="connsiteX2" fmla="*/ 341906 w 1216550"/>
              <a:gd name="connsiteY2" fmla="*/ 397565 h 691764"/>
              <a:gd name="connsiteX3" fmla="*/ 421419 w 1216550"/>
              <a:gd name="connsiteY3" fmla="*/ 326004 h 691764"/>
              <a:gd name="connsiteX4" fmla="*/ 580445 w 1216550"/>
              <a:gd name="connsiteY4" fmla="*/ 246491 h 691764"/>
              <a:gd name="connsiteX5" fmla="*/ 723569 w 1216550"/>
              <a:gd name="connsiteY5" fmla="*/ 143124 h 691764"/>
              <a:gd name="connsiteX6" fmla="*/ 930303 w 1216550"/>
              <a:gd name="connsiteY6" fmla="*/ 79513 h 691764"/>
              <a:gd name="connsiteX7" fmla="*/ 1001864 w 1216550"/>
              <a:gd name="connsiteY7" fmla="*/ 55659 h 691764"/>
              <a:gd name="connsiteX8" fmla="*/ 1073426 w 1216550"/>
              <a:gd name="connsiteY8" fmla="*/ 23854 h 691764"/>
              <a:gd name="connsiteX9" fmla="*/ 1216550 w 1216550"/>
              <a:gd name="connsiteY9" fmla="*/ 0 h 691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6550" h="691764">
                <a:moveTo>
                  <a:pt x="0" y="691764"/>
                </a:moveTo>
                <a:cubicBezTo>
                  <a:pt x="23854" y="686463"/>
                  <a:pt x="52650" y="691335"/>
                  <a:pt x="71562" y="675861"/>
                </a:cubicBezTo>
                <a:cubicBezTo>
                  <a:pt x="128884" y="628961"/>
                  <a:pt x="262519" y="469013"/>
                  <a:pt x="341906" y="397565"/>
                </a:cubicBezTo>
                <a:cubicBezTo>
                  <a:pt x="368410" y="373711"/>
                  <a:pt x="391295" y="345083"/>
                  <a:pt x="421419" y="326004"/>
                </a:cubicBezTo>
                <a:cubicBezTo>
                  <a:pt x="471488" y="294294"/>
                  <a:pt x="535843" y="285517"/>
                  <a:pt x="580445" y="246491"/>
                </a:cubicBezTo>
                <a:cubicBezTo>
                  <a:pt x="642117" y="192529"/>
                  <a:pt x="647543" y="181137"/>
                  <a:pt x="723569" y="143124"/>
                </a:cubicBezTo>
                <a:cubicBezTo>
                  <a:pt x="776208" y="116804"/>
                  <a:pt x="890719" y="92708"/>
                  <a:pt x="930303" y="79513"/>
                </a:cubicBezTo>
                <a:cubicBezTo>
                  <a:pt x="954157" y="71562"/>
                  <a:pt x="978430" y="64772"/>
                  <a:pt x="1001864" y="55659"/>
                </a:cubicBezTo>
                <a:cubicBezTo>
                  <a:pt x="1026193" y="46198"/>
                  <a:pt x="1048220" y="30640"/>
                  <a:pt x="1073426" y="23854"/>
                </a:cubicBezTo>
                <a:cubicBezTo>
                  <a:pt x="1163738" y="-461"/>
                  <a:pt x="1165595" y="0"/>
                  <a:pt x="121655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Freeform: Shape 103"/>
          <p:cNvSpPr/>
          <p:nvPr/>
        </p:nvSpPr>
        <p:spPr>
          <a:xfrm>
            <a:off x="1464279" y="4389120"/>
            <a:ext cx="866697" cy="710166"/>
          </a:xfrm>
          <a:custGeom>
            <a:avLst/>
            <a:gdLst>
              <a:gd name="connsiteX0" fmla="*/ 0 w 866697"/>
              <a:gd name="connsiteY0" fmla="*/ 0 h 710166"/>
              <a:gd name="connsiteX1" fmla="*/ 190831 w 866697"/>
              <a:gd name="connsiteY1" fmla="*/ 127221 h 710166"/>
              <a:gd name="connsiteX2" fmla="*/ 254442 w 866697"/>
              <a:gd name="connsiteY2" fmla="*/ 190831 h 710166"/>
              <a:gd name="connsiteX3" fmla="*/ 310101 w 866697"/>
              <a:gd name="connsiteY3" fmla="*/ 246490 h 710166"/>
              <a:gd name="connsiteX4" fmla="*/ 492981 w 866697"/>
              <a:gd name="connsiteY4" fmla="*/ 437322 h 710166"/>
              <a:gd name="connsiteX5" fmla="*/ 604299 w 866697"/>
              <a:gd name="connsiteY5" fmla="*/ 524786 h 710166"/>
              <a:gd name="connsiteX6" fmla="*/ 675861 w 866697"/>
              <a:gd name="connsiteY6" fmla="*/ 572494 h 710166"/>
              <a:gd name="connsiteX7" fmla="*/ 771277 w 866697"/>
              <a:gd name="connsiteY7" fmla="*/ 659958 h 710166"/>
              <a:gd name="connsiteX8" fmla="*/ 866692 w 866697"/>
              <a:gd name="connsiteY8" fmla="*/ 683812 h 710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6697" h="710166">
                <a:moveTo>
                  <a:pt x="0" y="0"/>
                </a:moveTo>
                <a:cubicBezTo>
                  <a:pt x="130971" y="26193"/>
                  <a:pt x="60399" y="-3211"/>
                  <a:pt x="190831" y="127221"/>
                </a:cubicBezTo>
                <a:lnTo>
                  <a:pt x="254442" y="190831"/>
                </a:lnTo>
                <a:cubicBezTo>
                  <a:pt x="272995" y="209384"/>
                  <a:pt x="293304" y="226333"/>
                  <a:pt x="310101" y="246490"/>
                </a:cubicBezTo>
                <a:cubicBezTo>
                  <a:pt x="368014" y="315987"/>
                  <a:pt x="416817" y="377479"/>
                  <a:pt x="492981" y="437322"/>
                </a:cubicBezTo>
                <a:cubicBezTo>
                  <a:pt x="530087" y="466477"/>
                  <a:pt x="565035" y="498610"/>
                  <a:pt x="604299" y="524786"/>
                </a:cubicBezTo>
                <a:cubicBezTo>
                  <a:pt x="628153" y="540689"/>
                  <a:pt x="653578" y="554456"/>
                  <a:pt x="675861" y="572494"/>
                </a:cubicBezTo>
                <a:cubicBezTo>
                  <a:pt x="709396" y="599641"/>
                  <a:pt x="734689" y="637091"/>
                  <a:pt x="771277" y="659958"/>
                </a:cubicBezTo>
                <a:cubicBezTo>
                  <a:pt x="869206" y="721164"/>
                  <a:pt x="866692" y="723030"/>
                  <a:pt x="866692" y="68381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Freeform: Shape 104"/>
          <p:cNvSpPr/>
          <p:nvPr/>
        </p:nvSpPr>
        <p:spPr>
          <a:xfrm>
            <a:off x="2175668" y="4268092"/>
            <a:ext cx="1928362" cy="310101"/>
          </a:xfrm>
          <a:custGeom>
            <a:avLst/>
            <a:gdLst>
              <a:gd name="connsiteX0" fmla="*/ 0 w 1928362"/>
              <a:gd name="connsiteY0" fmla="*/ 0 h 310101"/>
              <a:gd name="connsiteX1" fmla="*/ 357808 w 1928362"/>
              <a:gd name="connsiteY1" fmla="*/ 31805 h 310101"/>
              <a:gd name="connsiteX2" fmla="*/ 747422 w 1928362"/>
              <a:gd name="connsiteY2" fmla="*/ 166978 h 310101"/>
              <a:gd name="connsiteX3" fmla="*/ 1176793 w 1928362"/>
              <a:gd name="connsiteY3" fmla="*/ 254442 h 310101"/>
              <a:gd name="connsiteX4" fmla="*/ 1343770 w 1928362"/>
              <a:gd name="connsiteY4" fmla="*/ 294198 h 310101"/>
              <a:gd name="connsiteX5" fmla="*/ 1614114 w 1928362"/>
              <a:gd name="connsiteY5" fmla="*/ 310101 h 310101"/>
              <a:gd name="connsiteX6" fmla="*/ 1820848 w 1928362"/>
              <a:gd name="connsiteY6" fmla="*/ 302150 h 310101"/>
              <a:gd name="connsiteX7" fmla="*/ 1844702 w 1928362"/>
              <a:gd name="connsiteY7" fmla="*/ 294198 h 310101"/>
              <a:gd name="connsiteX8" fmla="*/ 1908313 w 1928362"/>
              <a:gd name="connsiteY8" fmla="*/ 278296 h 310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28362" h="310101">
                <a:moveTo>
                  <a:pt x="0" y="0"/>
                </a:moveTo>
                <a:cubicBezTo>
                  <a:pt x="119269" y="10602"/>
                  <a:pt x="240949" y="5698"/>
                  <a:pt x="357808" y="31805"/>
                </a:cubicBezTo>
                <a:cubicBezTo>
                  <a:pt x="491966" y="61777"/>
                  <a:pt x="613826" y="134591"/>
                  <a:pt x="747422" y="166978"/>
                </a:cubicBezTo>
                <a:cubicBezTo>
                  <a:pt x="1064457" y="243834"/>
                  <a:pt x="920722" y="217860"/>
                  <a:pt x="1176793" y="254442"/>
                </a:cubicBezTo>
                <a:cubicBezTo>
                  <a:pt x="1244603" y="274785"/>
                  <a:pt x="1272008" y="286224"/>
                  <a:pt x="1343770" y="294198"/>
                </a:cubicBezTo>
                <a:cubicBezTo>
                  <a:pt x="1365656" y="296630"/>
                  <a:pt x="1600647" y="309353"/>
                  <a:pt x="1614114" y="310101"/>
                </a:cubicBezTo>
                <a:cubicBezTo>
                  <a:pt x="1683025" y="307451"/>
                  <a:pt x="1752049" y="306895"/>
                  <a:pt x="1820848" y="302150"/>
                </a:cubicBezTo>
                <a:cubicBezTo>
                  <a:pt x="1829210" y="301573"/>
                  <a:pt x="1836535" y="296083"/>
                  <a:pt x="1844702" y="294198"/>
                </a:cubicBezTo>
                <a:cubicBezTo>
                  <a:pt x="1918115" y="277256"/>
                  <a:pt x="1953460" y="278296"/>
                  <a:pt x="1908313" y="2782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Freeform: Shape 105"/>
          <p:cNvSpPr/>
          <p:nvPr/>
        </p:nvSpPr>
        <p:spPr>
          <a:xfrm>
            <a:off x="3155738" y="4722567"/>
            <a:ext cx="1001864" cy="426552"/>
          </a:xfrm>
          <a:custGeom>
            <a:avLst/>
            <a:gdLst>
              <a:gd name="connsiteX0" fmla="*/ 0 w 1001864"/>
              <a:gd name="connsiteY0" fmla="*/ 421419 h 421419"/>
              <a:gd name="connsiteX1" fmla="*/ 333954 w 1001864"/>
              <a:gd name="connsiteY1" fmla="*/ 349857 h 421419"/>
              <a:gd name="connsiteX2" fmla="*/ 636104 w 1001864"/>
              <a:gd name="connsiteY2" fmla="*/ 174929 h 421419"/>
              <a:gd name="connsiteX3" fmla="*/ 699714 w 1001864"/>
              <a:gd name="connsiteY3" fmla="*/ 143124 h 421419"/>
              <a:gd name="connsiteX4" fmla="*/ 779228 w 1001864"/>
              <a:gd name="connsiteY4" fmla="*/ 127221 h 421419"/>
              <a:gd name="connsiteX5" fmla="*/ 850789 w 1001864"/>
              <a:gd name="connsiteY5" fmla="*/ 95416 h 421419"/>
              <a:gd name="connsiteX6" fmla="*/ 914400 w 1001864"/>
              <a:gd name="connsiteY6" fmla="*/ 55659 h 421419"/>
              <a:gd name="connsiteX7" fmla="*/ 1001864 w 1001864"/>
              <a:gd name="connsiteY7" fmla="*/ 0 h 421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1864" h="421419">
                <a:moveTo>
                  <a:pt x="0" y="421419"/>
                </a:moveTo>
                <a:cubicBezTo>
                  <a:pt x="200622" y="394670"/>
                  <a:pt x="195450" y="416340"/>
                  <a:pt x="333954" y="349857"/>
                </a:cubicBezTo>
                <a:cubicBezTo>
                  <a:pt x="592680" y="225668"/>
                  <a:pt x="231337" y="377313"/>
                  <a:pt x="636104" y="174929"/>
                </a:cubicBezTo>
                <a:cubicBezTo>
                  <a:pt x="657307" y="164327"/>
                  <a:pt x="677224" y="150621"/>
                  <a:pt x="699714" y="143124"/>
                </a:cubicBezTo>
                <a:cubicBezTo>
                  <a:pt x="725357" y="134576"/>
                  <a:pt x="752723" y="132522"/>
                  <a:pt x="779228" y="127221"/>
                </a:cubicBezTo>
                <a:cubicBezTo>
                  <a:pt x="803082" y="116619"/>
                  <a:pt x="827441" y="107090"/>
                  <a:pt x="850789" y="95416"/>
                </a:cubicBezTo>
                <a:cubicBezTo>
                  <a:pt x="890380" y="75620"/>
                  <a:pt x="882857" y="74585"/>
                  <a:pt x="914400" y="55659"/>
                </a:cubicBezTo>
                <a:cubicBezTo>
                  <a:pt x="994360" y="7683"/>
                  <a:pt x="945029" y="42627"/>
                  <a:pt x="10018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Freeform: Shape 106"/>
          <p:cNvSpPr/>
          <p:nvPr/>
        </p:nvSpPr>
        <p:spPr>
          <a:xfrm>
            <a:off x="3109289" y="5423434"/>
            <a:ext cx="1057524" cy="492981"/>
          </a:xfrm>
          <a:custGeom>
            <a:avLst/>
            <a:gdLst>
              <a:gd name="connsiteX0" fmla="*/ 0 w 1057524"/>
              <a:gd name="connsiteY0" fmla="*/ 0 h 492981"/>
              <a:gd name="connsiteX1" fmla="*/ 182880 w 1057524"/>
              <a:gd name="connsiteY1" fmla="*/ 159026 h 492981"/>
              <a:gd name="connsiteX2" fmla="*/ 270345 w 1057524"/>
              <a:gd name="connsiteY2" fmla="*/ 238539 h 492981"/>
              <a:gd name="connsiteX3" fmla="*/ 357809 w 1057524"/>
              <a:gd name="connsiteY3" fmla="*/ 270344 h 492981"/>
              <a:gd name="connsiteX4" fmla="*/ 437322 w 1057524"/>
              <a:gd name="connsiteY4" fmla="*/ 318052 h 492981"/>
              <a:gd name="connsiteX5" fmla="*/ 652007 w 1057524"/>
              <a:gd name="connsiteY5" fmla="*/ 397565 h 492981"/>
              <a:gd name="connsiteX6" fmla="*/ 731520 w 1057524"/>
              <a:gd name="connsiteY6" fmla="*/ 437322 h 492981"/>
              <a:gd name="connsiteX7" fmla="*/ 818985 w 1057524"/>
              <a:gd name="connsiteY7" fmla="*/ 445273 h 492981"/>
              <a:gd name="connsiteX8" fmla="*/ 914400 w 1057524"/>
              <a:gd name="connsiteY8" fmla="*/ 461175 h 492981"/>
              <a:gd name="connsiteX9" fmla="*/ 1041621 w 1057524"/>
              <a:gd name="connsiteY9" fmla="*/ 485029 h 492981"/>
              <a:gd name="connsiteX10" fmla="*/ 1057524 w 1057524"/>
              <a:gd name="connsiteY10" fmla="*/ 492981 h 49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57524" h="492981">
                <a:moveTo>
                  <a:pt x="0" y="0"/>
                </a:moveTo>
                <a:cubicBezTo>
                  <a:pt x="104378" y="41749"/>
                  <a:pt x="20321" y="2072"/>
                  <a:pt x="182880" y="159026"/>
                </a:cubicBezTo>
                <a:cubicBezTo>
                  <a:pt x="211226" y="186394"/>
                  <a:pt x="233316" y="225074"/>
                  <a:pt x="270345" y="238539"/>
                </a:cubicBezTo>
                <a:cubicBezTo>
                  <a:pt x="299500" y="249141"/>
                  <a:pt x="329800" y="257006"/>
                  <a:pt x="357809" y="270344"/>
                </a:cubicBezTo>
                <a:cubicBezTo>
                  <a:pt x="385716" y="283633"/>
                  <a:pt x="408961" y="305762"/>
                  <a:pt x="437322" y="318052"/>
                </a:cubicBezTo>
                <a:cubicBezTo>
                  <a:pt x="677071" y="421943"/>
                  <a:pt x="522562" y="336649"/>
                  <a:pt x="652007" y="397565"/>
                </a:cubicBezTo>
                <a:cubicBezTo>
                  <a:pt x="678819" y="410183"/>
                  <a:pt x="703027" y="429181"/>
                  <a:pt x="731520" y="437322"/>
                </a:cubicBezTo>
                <a:cubicBezTo>
                  <a:pt x="759669" y="445365"/>
                  <a:pt x="789956" y="441487"/>
                  <a:pt x="818985" y="445273"/>
                </a:cubicBezTo>
                <a:cubicBezTo>
                  <a:pt x="850958" y="449443"/>
                  <a:pt x="882513" y="456392"/>
                  <a:pt x="914400" y="461175"/>
                </a:cubicBezTo>
                <a:cubicBezTo>
                  <a:pt x="986417" y="471978"/>
                  <a:pt x="970864" y="463802"/>
                  <a:pt x="1041621" y="485029"/>
                </a:cubicBezTo>
                <a:cubicBezTo>
                  <a:pt x="1047298" y="486732"/>
                  <a:pt x="1052223" y="490330"/>
                  <a:pt x="1057524" y="4929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Freeform: Shape 107"/>
          <p:cNvSpPr/>
          <p:nvPr/>
        </p:nvSpPr>
        <p:spPr>
          <a:xfrm>
            <a:off x="4961186" y="5620606"/>
            <a:ext cx="1637968" cy="421823"/>
          </a:xfrm>
          <a:custGeom>
            <a:avLst/>
            <a:gdLst>
              <a:gd name="connsiteX0" fmla="*/ 0 w 1637968"/>
              <a:gd name="connsiteY0" fmla="*/ 421823 h 421823"/>
              <a:gd name="connsiteX1" fmla="*/ 151074 w 1637968"/>
              <a:gd name="connsiteY1" fmla="*/ 405920 h 421823"/>
              <a:gd name="connsiteX2" fmla="*/ 469127 w 1637968"/>
              <a:gd name="connsiteY2" fmla="*/ 334359 h 421823"/>
              <a:gd name="connsiteX3" fmla="*/ 580445 w 1637968"/>
              <a:gd name="connsiteY3" fmla="*/ 318456 h 421823"/>
              <a:gd name="connsiteX4" fmla="*/ 755374 w 1637968"/>
              <a:gd name="connsiteY4" fmla="*/ 302553 h 421823"/>
              <a:gd name="connsiteX5" fmla="*/ 1001864 w 1637968"/>
              <a:gd name="connsiteY5" fmla="*/ 254846 h 421823"/>
              <a:gd name="connsiteX6" fmla="*/ 1073426 w 1637968"/>
              <a:gd name="connsiteY6" fmla="*/ 230992 h 421823"/>
              <a:gd name="connsiteX7" fmla="*/ 1184744 w 1637968"/>
              <a:gd name="connsiteY7" fmla="*/ 183284 h 421823"/>
              <a:gd name="connsiteX8" fmla="*/ 1264257 w 1637968"/>
              <a:gd name="connsiteY8" fmla="*/ 151479 h 421823"/>
              <a:gd name="connsiteX9" fmla="*/ 1423283 w 1637968"/>
              <a:gd name="connsiteY9" fmla="*/ 79917 h 421823"/>
              <a:gd name="connsiteX10" fmla="*/ 1470991 w 1637968"/>
              <a:gd name="connsiteY10" fmla="*/ 64014 h 421823"/>
              <a:gd name="connsiteX11" fmla="*/ 1518699 w 1637968"/>
              <a:gd name="connsiteY11" fmla="*/ 40160 h 421823"/>
              <a:gd name="connsiteX12" fmla="*/ 1590261 w 1637968"/>
              <a:gd name="connsiteY12" fmla="*/ 16306 h 421823"/>
              <a:gd name="connsiteX13" fmla="*/ 1637968 w 1637968"/>
              <a:gd name="connsiteY13" fmla="*/ 404 h 421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37968" h="421823">
                <a:moveTo>
                  <a:pt x="0" y="421823"/>
                </a:moveTo>
                <a:cubicBezTo>
                  <a:pt x="29670" y="419541"/>
                  <a:pt x="111160" y="416332"/>
                  <a:pt x="151074" y="405920"/>
                </a:cubicBezTo>
                <a:cubicBezTo>
                  <a:pt x="354639" y="352816"/>
                  <a:pt x="228078" y="368795"/>
                  <a:pt x="469127" y="334359"/>
                </a:cubicBezTo>
                <a:cubicBezTo>
                  <a:pt x="506233" y="329058"/>
                  <a:pt x="543192" y="322595"/>
                  <a:pt x="580445" y="318456"/>
                </a:cubicBezTo>
                <a:cubicBezTo>
                  <a:pt x="638637" y="311990"/>
                  <a:pt x="697621" y="312179"/>
                  <a:pt x="755374" y="302553"/>
                </a:cubicBezTo>
                <a:cubicBezTo>
                  <a:pt x="851933" y="286460"/>
                  <a:pt x="910915" y="279650"/>
                  <a:pt x="1001864" y="254846"/>
                </a:cubicBezTo>
                <a:cubicBezTo>
                  <a:pt x="1026122" y="248230"/>
                  <a:pt x="1049715" y="239361"/>
                  <a:pt x="1073426" y="230992"/>
                </a:cubicBezTo>
                <a:cubicBezTo>
                  <a:pt x="1196728" y="187474"/>
                  <a:pt x="1082986" y="227803"/>
                  <a:pt x="1184744" y="183284"/>
                </a:cubicBezTo>
                <a:cubicBezTo>
                  <a:pt x="1210897" y="171842"/>
                  <a:pt x="1238064" y="162829"/>
                  <a:pt x="1264257" y="151479"/>
                </a:cubicBezTo>
                <a:cubicBezTo>
                  <a:pt x="1317593" y="128367"/>
                  <a:pt x="1368138" y="98299"/>
                  <a:pt x="1423283" y="79917"/>
                </a:cubicBezTo>
                <a:cubicBezTo>
                  <a:pt x="1439186" y="74616"/>
                  <a:pt x="1455518" y="70461"/>
                  <a:pt x="1470991" y="64014"/>
                </a:cubicBezTo>
                <a:cubicBezTo>
                  <a:pt x="1487403" y="57176"/>
                  <a:pt x="1502191" y="46763"/>
                  <a:pt x="1518699" y="40160"/>
                </a:cubicBezTo>
                <a:cubicBezTo>
                  <a:pt x="1542045" y="30822"/>
                  <a:pt x="1569340" y="30254"/>
                  <a:pt x="1590261" y="16306"/>
                </a:cubicBezTo>
                <a:cubicBezTo>
                  <a:pt x="1620730" y="-4007"/>
                  <a:pt x="1604558" y="404"/>
                  <a:pt x="1637968" y="40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Freeform: Shape 108"/>
          <p:cNvSpPr/>
          <p:nvPr/>
        </p:nvSpPr>
        <p:spPr>
          <a:xfrm>
            <a:off x="4952728" y="4626117"/>
            <a:ext cx="1653871" cy="596348"/>
          </a:xfrm>
          <a:custGeom>
            <a:avLst/>
            <a:gdLst>
              <a:gd name="connsiteX0" fmla="*/ 0 w 1653871"/>
              <a:gd name="connsiteY0" fmla="*/ 0 h 596348"/>
              <a:gd name="connsiteX1" fmla="*/ 103367 w 1653871"/>
              <a:gd name="connsiteY1" fmla="*/ 79513 h 596348"/>
              <a:gd name="connsiteX2" fmla="*/ 214685 w 1653871"/>
              <a:gd name="connsiteY2" fmla="*/ 159026 h 596348"/>
              <a:gd name="connsiteX3" fmla="*/ 405517 w 1653871"/>
              <a:gd name="connsiteY3" fmla="*/ 254442 h 596348"/>
              <a:gd name="connsiteX4" fmla="*/ 500932 w 1653871"/>
              <a:gd name="connsiteY4" fmla="*/ 318052 h 596348"/>
              <a:gd name="connsiteX5" fmla="*/ 707666 w 1653871"/>
              <a:gd name="connsiteY5" fmla="*/ 413468 h 596348"/>
              <a:gd name="connsiteX6" fmla="*/ 803082 w 1653871"/>
              <a:gd name="connsiteY6" fmla="*/ 477078 h 596348"/>
              <a:gd name="connsiteX7" fmla="*/ 866692 w 1653871"/>
              <a:gd name="connsiteY7" fmla="*/ 492981 h 596348"/>
              <a:gd name="connsiteX8" fmla="*/ 1033670 w 1653871"/>
              <a:gd name="connsiteY8" fmla="*/ 548640 h 596348"/>
              <a:gd name="connsiteX9" fmla="*/ 1232452 w 1653871"/>
              <a:gd name="connsiteY9" fmla="*/ 564542 h 596348"/>
              <a:gd name="connsiteX10" fmla="*/ 1311965 w 1653871"/>
              <a:gd name="connsiteY10" fmla="*/ 572494 h 596348"/>
              <a:gd name="connsiteX11" fmla="*/ 1486894 w 1653871"/>
              <a:gd name="connsiteY11" fmla="*/ 580445 h 596348"/>
              <a:gd name="connsiteX12" fmla="*/ 1622066 w 1653871"/>
              <a:gd name="connsiteY12" fmla="*/ 588396 h 596348"/>
              <a:gd name="connsiteX13" fmla="*/ 1653871 w 1653871"/>
              <a:gd name="connsiteY13" fmla="*/ 596348 h 59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53871" h="596348">
                <a:moveTo>
                  <a:pt x="0" y="0"/>
                </a:moveTo>
                <a:cubicBezTo>
                  <a:pt x="96082" y="32026"/>
                  <a:pt x="290" y="-8840"/>
                  <a:pt x="103367" y="79513"/>
                </a:cubicBezTo>
                <a:cubicBezTo>
                  <a:pt x="137989" y="109189"/>
                  <a:pt x="175222" y="136179"/>
                  <a:pt x="214685" y="159026"/>
                </a:cubicBezTo>
                <a:cubicBezTo>
                  <a:pt x="276233" y="194659"/>
                  <a:pt x="346343" y="214992"/>
                  <a:pt x="405517" y="254442"/>
                </a:cubicBezTo>
                <a:cubicBezTo>
                  <a:pt x="437322" y="275645"/>
                  <a:pt x="467204" y="300064"/>
                  <a:pt x="500932" y="318052"/>
                </a:cubicBezTo>
                <a:cubicBezTo>
                  <a:pt x="521114" y="328816"/>
                  <a:pt x="663022" y="386682"/>
                  <a:pt x="707666" y="413468"/>
                </a:cubicBezTo>
                <a:cubicBezTo>
                  <a:pt x="740444" y="433135"/>
                  <a:pt x="768892" y="459983"/>
                  <a:pt x="803082" y="477078"/>
                </a:cubicBezTo>
                <a:cubicBezTo>
                  <a:pt x="822631" y="486852"/>
                  <a:pt x="845958" y="486070"/>
                  <a:pt x="866692" y="492981"/>
                </a:cubicBezTo>
                <a:cubicBezTo>
                  <a:pt x="968790" y="527014"/>
                  <a:pt x="924460" y="526798"/>
                  <a:pt x="1033670" y="548640"/>
                </a:cubicBezTo>
                <a:cubicBezTo>
                  <a:pt x="1075285" y="556963"/>
                  <a:pt x="1209056" y="562742"/>
                  <a:pt x="1232452" y="564542"/>
                </a:cubicBezTo>
                <a:cubicBezTo>
                  <a:pt x="1259010" y="566585"/>
                  <a:pt x="1285380" y="570832"/>
                  <a:pt x="1311965" y="572494"/>
                </a:cubicBezTo>
                <a:cubicBezTo>
                  <a:pt x="1370221" y="576135"/>
                  <a:pt x="1428601" y="577456"/>
                  <a:pt x="1486894" y="580445"/>
                </a:cubicBezTo>
                <a:lnTo>
                  <a:pt x="1622066" y="588396"/>
                </a:lnTo>
                <a:lnTo>
                  <a:pt x="1653871" y="59634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: Shape 109"/>
          <p:cNvSpPr/>
          <p:nvPr/>
        </p:nvSpPr>
        <p:spPr>
          <a:xfrm>
            <a:off x="4882101" y="3951799"/>
            <a:ext cx="1383527" cy="508883"/>
          </a:xfrm>
          <a:custGeom>
            <a:avLst/>
            <a:gdLst>
              <a:gd name="connsiteX0" fmla="*/ 0 w 1383527"/>
              <a:gd name="connsiteY0" fmla="*/ 508883 h 508883"/>
              <a:gd name="connsiteX1" fmla="*/ 310101 w 1383527"/>
              <a:gd name="connsiteY1" fmla="*/ 492981 h 508883"/>
              <a:gd name="connsiteX2" fmla="*/ 532737 w 1383527"/>
              <a:gd name="connsiteY2" fmla="*/ 405516 h 508883"/>
              <a:gd name="connsiteX3" fmla="*/ 604299 w 1383527"/>
              <a:gd name="connsiteY3" fmla="*/ 381662 h 508883"/>
              <a:gd name="connsiteX4" fmla="*/ 739471 w 1383527"/>
              <a:gd name="connsiteY4" fmla="*/ 341906 h 508883"/>
              <a:gd name="connsiteX5" fmla="*/ 874643 w 1383527"/>
              <a:gd name="connsiteY5" fmla="*/ 262393 h 508883"/>
              <a:gd name="connsiteX6" fmla="*/ 946205 w 1383527"/>
              <a:gd name="connsiteY6" fmla="*/ 230588 h 508883"/>
              <a:gd name="connsiteX7" fmla="*/ 1097280 w 1383527"/>
              <a:gd name="connsiteY7" fmla="*/ 143123 h 508883"/>
              <a:gd name="connsiteX8" fmla="*/ 1144988 w 1383527"/>
              <a:gd name="connsiteY8" fmla="*/ 127221 h 508883"/>
              <a:gd name="connsiteX9" fmla="*/ 1232452 w 1383527"/>
              <a:gd name="connsiteY9" fmla="*/ 79513 h 508883"/>
              <a:gd name="connsiteX10" fmla="*/ 1280160 w 1383527"/>
              <a:gd name="connsiteY10" fmla="*/ 63610 h 508883"/>
              <a:gd name="connsiteX11" fmla="*/ 1359673 w 1383527"/>
              <a:gd name="connsiteY11" fmla="*/ 15902 h 508883"/>
              <a:gd name="connsiteX12" fmla="*/ 1383527 w 1383527"/>
              <a:gd name="connsiteY12" fmla="*/ 0 h 508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83527" h="508883">
                <a:moveTo>
                  <a:pt x="0" y="508883"/>
                </a:moveTo>
                <a:cubicBezTo>
                  <a:pt x="103367" y="503582"/>
                  <a:pt x="207426" y="506049"/>
                  <a:pt x="310101" y="492981"/>
                </a:cubicBezTo>
                <a:cubicBezTo>
                  <a:pt x="412220" y="479984"/>
                  <a:pt x="444838" y="443187"/>
                  <a:pt x="532737" y="405516"/>
                </a:cubicBezTo>
                <a:cubicBezTo>
                  <a:pt x="555848" y="395611"/>
                  <a:pt x="580588" y="390031"/>
                  <a:pt x="604299" y="381662"/>
                </a:cubicBezTo>
                <a:cubicBezTo>
                  <a:pt x="705384" y="345985"/>
                  <a:pt x="630053" y="366220"/>
                  <a:pt x="739471" y="341906"/>
                </a:cubicBezTo>
                <a:cubicBezTo>
                  <a:pt x="784528" y="315402"/>
                  <a:pt x="828617" y="287176"/>
                  <a:pt x="874643" y="262393"/>
                </a:cubicBezTo>
                <a:cubicBezTo>
                  <a:pt x="897627" y="250017"/>
                  <a:pt x="923195" y="242915"/>
                  <a:pt x="946205" y="230588"/>
                </a:cubicBezTo>
                <a:cubicBezTo>
                  <a:pt x="997498" y="203110"/>
                  <a:pt x="1046922" y="172278"/>
                  <a:pt x="1097280" y="143123"/>
                </a:cubicBezTo>
                <a:cubicBezTo>
                  <a:pt x="1111787" y="134724"/>
                  <a:pt x="1129424" y="133447"/>
                  <a:pt x="1144988" y="127221"/>
                </a:cubicBezTo>
                <a:cubicBezTo>
                  <a:pt x="1178475" y="113826"/>
                  <a:pt x="1197925" y="95449"/>
                  <a:pt x="1232452" y="79513"/>
                </a:cubicBezTo>
                <a:cubicBezTo>
                  <a:pt x="1247672" y="72488"/>
                  <a:pt x="1264257" y="68911"/>
                  <a:pt x="1280160" y="63610"/>
                </a:cubicBezTo>
                <a:cubicBezTo>
                  <a:pt x="1338869" y="19577"/>
                  <a:pt x="1283099" y="58442"/>
                  <a:pt x="1359673" y="15902"/>
                </a:cubicBezTo>
                <a:cubicBezTo>
                  <a:pt x="1368027" y="11261"/>
                  <a:pt x="1383527" y="0"/>
                  <a:pt x="138352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Freeform: Shape 110"/>
          <p:cNvSpPr/>
          <p:nvPr/>
        </p:nvSpPr>
        <p:spPr>
          <a:xfrm>
            <a:off x="5748793" y="2837479"/>
            <a:ext cx="588397" cy="803081"/>
          </a:xfrm>
          <a:custGeom>
            <a:avLst/>
            <a:gdLst>
              <a:gd name="connsiteX0" fmla="*/ 0 w 588397"/>
              <a:gd name="connsiteY0" fmla="*/ 0 h 803081"/>
              <a:gd name="connsiteX1" fmla="*/ 127221 w 588397"/>
              <a:gd name="connsiteY1" fmla="*/ 71561 h 803081"/>
              <a:gd name="connsiteX2" fmla="*/ 294198 w 588397"/>
              <a:gd name="connsiteY2" fmla="*/ 222636 h 803081"/>
              <a:gd name="connsiteX3" fmla="*/ 453224 w 588397"/>
              <a:gd name="connsiteY3" fmla="*/ 421419 h 803081"/>
              <a:gd name="connsiteX4" fmla="*/ 500932 w 588397"/>
              <a:gd name="connsiteY4" fmla="*/ 532737 h 803081"/>
              <a:gd name="connsiteX5" fmla="*/ 532737 w 588397"/>
              <a:gd name="connsiteY5" fmla="*/ 652006 h 803081"/>
              <a:gd name="connsiteX6" fmla="*/ 556591 w 588397"/>
              <a:gd name="connsiteY6" fmla="*/ 715617 h 803081"/>
              <a:gd name="connsiteX7" fmla="*/ 588397 w 588397"/>
              <a:gd name="connsiteY7" fmla="*/ 803081 h 80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8397" h="803081">
                <a:moveTo>
                  <a:pt x="0" y="0"/>
                </a:moveTo>
                <a:cubicBezTo>
                  <a:pt x="42407" y="23854"/>
                  <a:pt x="86960" y="44241"/>
                  <a:pt x="127221" y="71561"/>
                </a:cubicBezTo>
                <a:cubicBezTo>
                  <a:pt x="167327" y="98776"/>
                  <a:pt x="259546" y="182009"/>
                  <a:pt x="294198" y="222636"/>
                </a:cubicBezTo>
                <a:cubicBezTo>
                  <a:pt x="349264" y="287197"/>
                  <a:pt x="419798" y="343425"/>
                  <a:pt x="453224" y="421419"/>
                </a:cubicBezTo>
                <a:cubicBezTo>
                  <a:pt x="469127" y="458525"/>
                  <a:pt x="491141" y="493572"/>
                  <a:pt x="500932" y="532737"/>
                </a:cubicBezTo>
                <a:cubicBezTo>
                  <a:pt x="509104" y="565425"/>
                  <a:pt x="521788" y="619157"/>
                  <a:pt x="532737" y="652006"/>
                </a:cubicBezTo>
                <a:cubicBezTo>
                  <a:pt x="539898" y="673489"/>
                  <a:pt x="549054" y="694262"/>
                  <a:pt x="556591" y="715617"/>
                </a:cubicBezTo>
                <a:cubicBezTo>
                  <a:pt x="587463" y="803088"/>
                  <a:pt x="567987" y="762265"/>
                  <a:pt x="588397" y="8030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Freeform: Shape 111"/>
          <p:cNvSpPr/>
          <p:nvPr/>
        </p:nvSpPr>
        <p:spPr>
          <a:xfrm>
            <a:off x="5331482" y="2194771"/>
            <a:ext cx="302149" cy="254442"/>
          </a:xfrm>
          <a:custGeom>
            <a:avLst/>
            <a:gdLst>
              <a:gd name="connsiteX0" fmla="*/ 0 w 302149"/>
              <a:gd name="connsiteY0" fmla="*/ 254442 h 254442"/>
              <a:gd name="connsiteX1" fmla="*/ 39756 w 302149"/>
              <a:gd name="connsiteY1" fmla="*/ 214686 h 254442"/>
              <a:gd name="connsiteX2" fmla="*/ 95416 w 302149"/>
              <a:gd name="connsiteY2" fmla="*/ 151075 h 254442"/>
              <a:gd name="connsiteX3" fmla="*/ 174929 w 302149"/>
              <a:gd name="connsiteY3" fmla="*/ 79513 h 254442"/>
              <a:gd name="connsiteX4" fmla="*/ 222636 w 302149"/>
              <a:gd name="connsiteY4" fmla="*/ 47708 h 254442"/>
              <a:gd name="connsiteX5" fmla="*/ 246490 w 302149"/>
              <a:gd name="connsiteY5" fmla="*/ 23854 h 254442"/>
              <a:gd name="connsiteX6" fmla="*/ 302149 w 302149"/>
              <a:gd name="connsiteY6" fmla="*/ 0 h 254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2149" h="254442">
                <a:moveTo>
                  <a:pt x="0" y="254442"/>
                </a:moveTo>
                <a:cubicBezTo>
                  <a:pt x="13252" y="241190"/>
                  <a:pt x="27044" y="228457"/>
                  <a:pt x="39756" y="214686"/>
                </a:cubicBezTo>
                <a:cubicBezTo>
                  <a:pt x="58866" y="193983"/>
                  <a:pt x="76306" y="171778"/>
                  <a:pt x="95416" y="151075"/>
                </a:cubicBezTo>
                <a:cubicBezTo>
                  <a:pt x="122791" y="121419"/>
                  <a:pt x="142617" y="103013"/>
                  <a:pt x="174929" y="79513"/>
                </a:cubicBezTo>
                <a:cubicBezTo>
                  <a:pt x="190386" y="68272"/>
                  <a:pt x="207550" y="59442"/>
                  <a:pt x="222636" y="47708"/>
                </a:cubicBezTo>
                <a:cubicBezTo>
                  <a:pt x="231512" y="40804"/>
                  <a:pt x="236848" y="29639"/>
                  <a:pt x="246490" y="23854"/>
                </a:cubicBezTo>
                <a:cubicBezTo>
                  <a:pt x="263799" y="13469"/>
                  <a:pt x="302149" y="0"/>
                  <a:pt x="30214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Freeform: Shape 112"/>
          <p:cNvSpPr/>
          <p:nvPr/>
        </p:nvSpPr>
        <p:spPr>
          <a:xfrm>
            <a:off x="5900109" y="2760606"/>
            <a:ext cx="1876508" cy="302150"/>
          </a:xfrm>
          <a:custGeom>
            <a:avLst/>
            <a:gdLst>
              <a:gd name="connsiteX0" fmla="*/ 0 w 1876508"/>
              <a:gd name="connsiteY0" fmla="*/ 47708 h 302150"/>
              <a:gd name="connsiteX1" fmla="*/ 540689 w 1876508"/>
              <a:gd name="connsiteY1" fmla="*/ 0 h 302150"/>
              <a:gd name="connsiteX2" fmla="*/ 723569 w 1876508"/>
              <a:gd name="connsiteY2" fmla="*/ 7952 h 302150"/>
              <a:gd name="connsiteX3" fmla="*/ 1049573 w 1876508"/>
              <a:gd name="connsiteY3" fmla="*/ 15903 h 302150"/>
              <a:gd name="connsiteX4" fmla="*/ 1272209 w 1876508"/>
              <a:gd name="connsiteY4" fmla="*/ 47708 h 302150"/>
              <a:gd name="connsiteX5" fmla="*/ 1391479 w 1876508"/>
              <a:gd name="connsiteY5" fmla="*/ 63611 h 302150"/>
              <a:gd name="connsiteX6" fmla="*/ 1542553 w 1876508"/>
              <a:gd name="connsiteY6" fmla="*/ 135173 h 302150"/>
              <a:gd name="connsiteX7" fmla="*/ 1606164 w 1876508"/>
              <a:gd name="connsiteY7" fmla="*/ 159026 h 302150"/>
              <a:gd name="connsiteX8" fmla="*/ 1661823 w 1876508"/>
              <a:gd name="connsiteY8" fmla="*/ 182880 h 302150"/>
              <a:gd name="connsiteX9" fmla="*/ 1773141 w 1876508"/>
              <a:gd name="connsiteY9" fmla="*/ 238539 h 302150"/>
              <a:gd name="connsiteX10" fmla="*/ 1804947 w 1876508"/>
              <a:gd name="connsiteY10" fmla="*/ 262393 h 302150"/>
              <a:gd name="connsiteX11" fmla="*/ 1876508 w 1876508"/>
              <a:gd name="connsiteY11" fmla="*/ 302150 h 30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876508" h="302150">
                <a:moveTo>
                  <a:pt x="0" y="47708"/>
                </a:moveTo>
                <a:cubicBezTo>
                  <a:pt x="391739" y="-1259"/>
                  <a:pt x="211278" y="11766"/>
                  <a:pt x="540689" y="0"/>
                </a:cubicBezTo>
                <a:lnTo>
                  <a:pt x="723569" y="7952"/>
                </a:lnTo>
                <a:cubicBezTo>
                  <a:pt x="832216" y="11347"/>
                  <a:pt x="941157" y="8047"/>
                  <a:pt x="1049573" y="15903"/>
                </a:cubicBezTo>
                <a:cubicBezTo>
                  <a:pt x="1124342" y="21321"/>
                  <a:pt x="1197919" y="37669"/>
                  <a:pt x="1272209" y="47708"/>
                </a:cubicBezTo>
                <a:cubicBezTo>
                  <a:pt x="1426502" y="68558"/>
                  <a:pt x="1275288" y="44244"/>
                  <a:pt x="1391479" y="63611"/>
                </a:cubicBezTo>
                <a:cubicBezTo>
                  <a:pt x="1617882" y="154171"/>
                  <a:pt x="1329843" y="35075"/>
                  <a:pt x="1542553" y="135173"/>
                </a:cubicBezTo>
                <a:cubicBezTo>
                  <a:pt x="1563043" y="144815"/>
                  <a:pt x="1585138" y="150616"/>
                  <a:pt x="1606164" y="159026"/>
                </a:cubicBezTo>
                <a:cubicBezTo>
                  <a:pt x="1624905" y="166522"/>
                  <a:pt x="1643599" y="174202"/>
                  <a:pt x="1661823" y="182880"/>
                </a:cubicBezTo>
                <a:cubicBezTo>
                  <a:pt x="1699279" y="200716"/>
                  <a:pt x="1739952" y="213648"/>
                  <a:pt x="1773141" y="238539"/>
                </a:cubicBezTo>
                <a:cubicBezTo>
                  <a:pt x="1783743" y="246490"/>
                  <a:pt x="1793500" y="255715"/>
                  <a:pt x="1804947" y="262393"/>
                </a:cubicBezTo>
                <a:cubicBezTo>
                  <a:pt x="1885301" y="309267"/>
                  <a:pt x="1849677" y="275319"/>
                  <a:pt x="1876508" y="3021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Freeform: Shape 113"/>
          <p:cNvSpPr/>
          <p:nvPr/>
        </p:nvSpPr>
        <p:spPr>
          <a:xfrm>
            <a:off x="6939119" y="3227601"/>
            <a:ext cx="884627" cy="429607"/>
          </a:xfrm>
          <a:custGeom>
            <a:avLst/>
            <a:gdLst>
              <a:gd name="connsiteX0" fmla="*/ 0 w 884627"/>
              <a:gd name="connsiteY0" fmla="*/ 405517 h 429607"/>
              <a:gd name="connsiteX1" fmla="*/ 389614 w 884627"/>
              <a:gd name="connsiteY1" fmla="*/ 421419 h 429607"/>
              <a:gd name="connsiteX2" fmla="*/ 445273 w 884627"/>
              <a:gd name="connsiteY2" fmla="*/ 405517 h 429607"/>
              <a:gd name="connsiteX3" fmla="*/ 612250 w 884627"/>
              <a:gd name="connsiteY3" fmla="*/ 310101 h 429607"/>
              <a:gd name="connsiteX4" fmla="*/ 699715 w 884627"/>
              <a:gd name="connsiteY4" fmla="*/ 246491 h 429607"/>
              <a:gd name="connsiteX5" fmla="*/ 771277 w 884627"/>
              <a:gd name="connsiteY5" fmla="*/ 159026 h 429607"/>
              <a:gd name="connsiteX6" fmla="*/ 866692 w 884627"/>
              <a:gd name="connsiteY6" fmla="*/ 55659 h 429607"/>
              <a:gd name="connsiteX7" fmla="*/ 858741 w 884627"/>
              <a:gd name="connsiteY7" fmla="*/ 0 h 429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4627" h="429607">
                <a:moveTo>
                  <a:pt x="0" y="405517"/>
                </a:moveTo>
                <a:cubicBezTo>
                  <a:pt x="304708" y="433218"/>
                  <a:pt x="174739" y="434850"/>
                  <a:pt x="389614" y="421419"/>
                </a:cubicBezTo>
                <a:cubicBezTo>
                  <a:pt x="408167" y="416118"/>
                  <a:pt x="427358" y="412683"/>
                  <a:pt x="445273" y="405517"/>
                </a:cubicBezTo>
                <a:cubicBezTo>
                  <a:pt x="485629" y="389375"/>
                  <a:pt x="590135" y="328530"/>
                  <a:pt x="612250" y="310101"/>
                </a:cubicBezTo>
                <a:cubicBezTo>
                  <a:pt x="671831" y="260451"/>
                  <a:pt x="642207" y="280995"/>
                  <a:pt x="699715" y="246491"/>
                </a:cubicBezTo>
                <a:cubicBezTo>
                  <a:pt x="727351" y="191216"/>
                  <a:pt x="707235" y="223067"/>
                  <a:pt x="771277" y="159026"/>
                </a:cubicBezTo>
                <a:cubicBezTo>
                  <a:pt x="830951" y="99353"/>
                  <a:pt x="798699" y="133367"/>
                  <a:pt x="866692" y="55659"/>
                </a:cubicBezTo>
                <a:cubicBezTo>
                  <a:pt x="885246" y="1"/>
                  <a:pt x="898497" y="13253"/>
                  <a:pt x="858741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Freeform: Shape 114"/>
          <p:cNvSpPr/>
          <p:nvPr/>
        </p:nvSpPr>
        <p:spPr>
          <a:xfrm>
            <a:off x="6804091" y="4096724"/>
            <a:ext cx="214691" cy="993913"/>
          </a:xfrm>
          <a:custGeom>
            <a:avLst/>
            <a:gdLst>
              <a:gd name="connsiteX0" fmla="*/ 214691 w 214691"/>
              <a:gd name="connsiteY0" fmla="*/ 993913 h 993913"/>
              <a:gd name="connsiteX1" fmla="*/ 159032 w 214691"/>
              <a:gd name="connsiteY1" fmla="*/ 803082 h 993913"/>
              <a:gd name="connsiteX2" fmla="*/ 143129 w 214691"/>
              <a:gd name="connsiteY2" fmla="*/ 429370 h 993913"/>
              <a:gd name="connsiteX3" fmla="*/ 111324 w 214691"/>
              <a:gd name="connsiteY3" fmla="*/ 341906 h 993913"/>
              <a:gd name="connsiteX4" fmla="*/ 63616 w 214691"/>
              <a:gd name="connsiteY4" fmla="*/ 206734 h 993913"/>
              <a:gd name="connsiteX5" fmla="*/ 55665 w 214691"/>
              <a:gd name="connsiteY5" fmla="*/ 166977 h 993913"/>
              <a:gd name="connsiteX6" fmla="*/ 7957 w 214691"/>
              <a:gd name="connsiteY6" fmla="*/ 47708 h 993913"/>
              <a:gd name="connsiteX7" fmla="*/ 6 w 214691"/>
              <a:gd name="connsiteY7" fmla="*/ 0 h 993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4691" h="993913">
                <a:moveTo>
                  <a:pt x="214691" y="993913"/>
                </a:moveTo>
                <a:cubicBezTo>
                  <a:pt x="189110" y="929961"/>
                  <a:pt x="167173" y="879842"/>
                  <a:pt x="159032" y="803082"/>
                </a:cubicBezTo>
                <a:cubicBezTo>
                  <a:pt x="145882" y="679094"/>
                  <a:pt x="155959" y="553392"/>
                  <a:pt x="143129" y="429370"/>
                </a:cubicBezTo>
                <a:cubicBezTo>
                  <a:pt x="139937" y="398512"/>
                  <a:pt x="121134" y="371336"/>
                  <a:pt x="111324" y="341906"/>
                </a:cubicBezTo>
                <a:cubicBezTo>
                  <a:pt x="63835" y="199440"/>
                  <a:pt x="137714" y="391980"/>
                  <a:pt x="63616" y="206734"/>
                </a:cubicBezTo>
                <a:cubicBezTo>
                  <a:pt x="60966" y="193482"/>
                  <a:pt x="59639" y="179894"/>
                  <a:pt x="55665" y="166977"/>
                </a:cubicBezTo>
                <a:cubicBezTo>
                  <a:pt x="44414" y="130413"/>
                  <a:pt x="23180" y="83227"/>
                  <a:pt x="7957" y="47708"/>
                </a:cubicBezTo>
                <a:cubicBezTo>
                  <a:pt x="-514" y="5352"/>
                  <a:pt x="6" y="21466"/>
                  <a:pt x="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Freeform: Shape 115"/>
          <p:cNvSpPr/>
          <p:nvPr/>
        </p:nvSpPr>
        <p:spPr>
          <a:xfrm>
            <a:off x="7258778" y="4578193"/>
            <a:ext cx="1327868" cy="691763"/>
          </a:xfrm>
          <a:custGeom>
            <a:avLst/>
            <a:gdLst>
              <a:gd name="connsiteX0" fmla="*/ 0 w 1327868"/>
              <a:gd name="connsiteY0" fmla="*/ 691763 h 691763"/>
              <a:gd name="connsiteX1" fmla="*/ 190831 w 1327868"/>
              <a:gd name="connsiteY1" fmla="*/ 540688 h 691763"/>
              <a:gd name="connsiteX2" fmla="*/ 238539 w 1327868"/>
              <a:gd name="connsiteY2" fmla="*/ 492981 h 691763"/>
              <a:gd name="connsiteX3" fmla="*/ 278295 w 1327868"/>
              <a:gd name="connsiteY3" fmla="*/ 477078 h 691763"/>
              <a:gd name="connsiteX4" fmla="*/ 357808 w 1327868"/>
              <a:gd name="connsiteY4" fmla="*/ 437321 h 691763"/>
              <a:gd name="connsiteX5" fmla="*/ 421419 w 1327868"/>
              <a:gd name="connsiteY5" fmla="*/ 397565 h 691763"/>
              <a:gd name="connsiteX6" fmla="*/ 620201 w 1327868"/>
              <a:gd name="connsiteY6" fmla="*/ 310101 h 691763"/>
              <a:gd name="connsiteX7" fmla="*/ 691763 w 1327868"/>
              <a:gd name="connsiteY7" fmla="*/ 262393 h 691763"/>
              <a:gd name="connsiteX8" fmla="*/ 818984 w 1327868"/>
              <a:gd name="connsiteY8" fmla="*/ 159026 h 691763"/>
              <a:gd name="connsiteX9" fmla="*/ 962108 w 1327868"/>
              <a:gd name="connsiteY9" fmla="*/ 79513 h 691763"/>
              <a:gd name="connsiteX10" fmla="*/ 1049572 w 1327868"/>
              <a:gd name="connsiteY10" fmla="*/ 47708 h 691763"/>
              <a:gd name="connsiteX11" fmla="*/ 1129085 w 1327868"/>
              <a:gd name="connsiteY11" fmla="*/ 15902 h 691763"/>
              <a:gd name="connsiteX12" fmla="*/ 1200647 w 1327868"/>
              <a:gd name="connsiteY12" fmla="*/ 0 h 691763"/>
              <a:gd name="connsiteX13" fmla="*/ 1327868 w 1327868"/>
              <a:gd name="connsiteY13" fmla="*/ 7951 h 691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27868" h="691763">
                <a:moveTo>
                  <a:pt x="0" y="691763"/>
                </a:moveTo>
                <a:cubicBezTo>
                  <a:pt x="96505" y="653162"/>
                  <a:pt x="57484" y="674033"/>
                  <a:pt x="190831" y="540688"/>
                </a:cubicBezTo>
                <a:cubicBezTo>
                  <a:pt x="206734" y="524786"/>
                  <a:pt x="220351" y="506209"/>
                  <a:pt x="238539" y="492981"/>
                </a:cubicBezTo>
                <a:cubicBezTo>
                  <a:pt x="250082" y="484586"/>
                  <a:pt x="265361" y="483114"/>
                  <a:pt x="278295" y="477078"/>
                </a:cubicBezTo>
                <a:cubicBezTo>
                  <a:pt x="305148" y="464547"/>
                  <a:pt x="331904" y="451712"/>
                  <a:pt x="357808" y="437321"/>
                </a:cubicBezTo>
                <a:cubicBezTo>
                  <a:pt x="379666" y="425178"/>
                  <a:pt x="398617" y="407826"/>
                  <a:pt x="421419" y="397565"/>
                </a:cubicBezTo>
                <a:cubicBezTo>
                  <a:pt x="621317" y="307612"/>
                  <a:pt x="408694" y="435083"/>
                  <a:pt x="620201" y="310101"/>
                </a:cubicBezTo>
                <a:cubicBezTo>
                  <a:pt x="644883" y="295516"/>
                  <a:pt x="668938" y="279740"/>
                  <a:pt x="691763" y="262393"/>
                </a:cubicBezTo>
                <a:cubicBezTo>
                  <a:pt x="735265" y="229331"/>
                  <a:pt x="772131" y="187138"/>
                  <a:pt x="818984" y="159026"/>
                </a:cubicBezTo>
                <a:cubicBezTo>
                  <a:pt x="866337" y="130614"/>
                  <a:pt x="911108" y="100987"/>
                  <a:pt x="962108" y="79513"/>
                </a:cubicBezTo>
                <a:cubicBezTo>
                  <a:pt x="990699" y="67475"/>
                  <a:pt x="1020582" y="58752"/>
                  <a:pt x="1049572" y="47708"/>
                </a:cubicBezTo>
                <a:cubicBezTo>
                  <a:pt x="1076248" y="37546"/>
                  <a:pt x="1101864" y="24498"/>
                  <a:pt x="1129085" y="15902"/>
                </a:cubicBezTo>
                <a:cubicBezTo>
                  <a:pt x="1152387" y="8544"/>
                  <a:pt x="1176793" y="5301"/>
                  <a:pt x="1200647" y="0"/>
                </a:cubicBezTo>
                <a:lnTo>
                  <a:pt x="1327868" y="795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Freeform: Shape 116"/>
          <p:cNvSpPr/>
          <p:nvPr/>
        </p:nvSpPr>
        <p:spPr>
          <a:xfrm>
            <a:off x="7266813" y="5565913"/>
            <a:ext cx="652007" cy="389614"/>
          </a:xfrm>
          <a:custGeom>
            <a:avLst/>
            <a:gdLst>
              <a:gd name="connsiteX0" fmla="*/ 0 w 652007"/>
              <a:gd name="connsiteY0" fmla="*/ 0 h 389614"/>
              <a:gd name="connsiteX1" fmla="*/ 31805 w 652007"/>
              <a:gd name="connsiteY1" fmla="*/ 159026 h 389614"/>
              <a:gd name="connsiteX2" fmla="*/ 159026 w 652007"/>
              <a:gd name="connsiteY2" fmla="*/ 270345 h 389614"/>
              <a:gd name="connsiteX3" fmla="*/ 182880 w 652007"/>
              <a:gd name="connsiteY3" fmla="*/ 278296 h 389614"/>
              <a:gd name="connsiteX4" fmla="*/ 286247 w 652007"/>
              <a:gd name="connsiteY4" fmla="*/ 333955 h 389614"/>
              <a:gd name="connsiteX5" fmla="*/ 341906 w 652007"/>
              <a:gd name="connsiteY5" fmla="*/ 349858 h 389614"/>
              <a:gd name="connsiteX6" fmla="*/ 516835 w 652007"/>
              <a:gd name="connsiteY6" fmla="*/ 381663 h 389614"/>
              <a:gd name="connsiteX7" fmla="*/ 652007 w 652007"/>
              <a:gd name="connsiteY7" fmla="*/ 389614 h 389614"/>
              <a:gd name="connsiteX8" fmla="*/ 636104 w 652007"/>
              <a:gd name="connsiteY8" fmla="*/ 333955 h 389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52007" h="389614">
                <a:moveTo>
                  <a:pt x="0" y="0"/>
                </a:moveTo>
                <a:cubicBezTo>
                  <a:pt x="4851" y="63068"/>
                  <a:pt x="-2947" y="106898"/>
                  <a:pt x="31805" y="159026"/>
                </a:cubicBezTo>
                <a:cubicBezTo>
                  <a:pt x="68815" y="214541"/>
                  <a:pt x="102208" y="237201"/>
                  <a:pt x="159026" y="270345"/>
                </a:cubicBezTo>
                <a:cubicBezTo>
                  <a:pt x="166266" y="274568"/>
                  <a:pt x="175383" y="274548"/>
                  <a:pt x="182880" y="278296"/>
                </a:cubicBezTo>
                <a:cubicBezTo>
                  <a:pt x="217682" y="295697"/>
                  <a:pt x="249625" y="319869"/>
                  <a:pt x="286247" y="333955"/>
                </a:cubicBezTo>
                <a:cubicBezTo>
                  <a:pt x="304256" y="340882"/>
                  <a:pt x="323262" y="344886"/>
                  <a:pt x="341906" y="349858"/>
                </a:cubicBezTo>
                <a:cubicBezTo>
                  <a:pt x="411037" y="368293"/>
                  <a:pt x="436777" y="373915"/>
                  <a:pt x="516835" y="381663"/>
                </a:cubicBezTo>
                <a:cubicBezTo>
                  <a:pt x="561760" y="386011"/>
                  <a:pt x="606950" y="386964"/>
                  <a:pt x="652007" y="389614"/>
                </a:cubicBezTo>
                <a:cubicBezTo>
                  <a:pt x="634135" y="344936"/>
                  <a:pt x="636104" y="364131"/>
                  <a:pt x="636104" y="33395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3142813" y="1419698"/>
            <a:ext cx="194602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9884327" y="1683401"/>
            <a:ext cx="209458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10285487" y="3424737"/>
            <a:ext cx="183119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9997734" y="5296335"/>
            <a:ext cx="16496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K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8841" y="-33278"/>
            <a:ext cx="12192001" cy="114980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0" y="-151970"/>
            <a:ext cx="116648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Freeform: Shape 65"/>
          <p:cNvSpPr/>
          <p:nvPr/>
        </p:nvSpPr>
        <p:spPr>
          <a:xfrm>
            <a:off x="3291840" y="2682590"/>
            <a:ext cx="1796995" cy="210226"/>
          </a:xfrm>
          <a:custGeom>
            <a:avLst/>
            <a:gdLst>
              <a:gd name="connsiteX0" fmla="*/ 0 w 1796995"/>
              <a:gd name="connsiteY0" fmla="*/ 210226 h 210226"/>
              <a:gd name="connsiteX1" fmla="*/ 413468 w 1796995"/>
              <a:gd name="connsiteY1" fmla="*/ 90957 h 210226"/>
              <a:gd name="connsiteX2" fmla="*/ 524786 w 1796995"/>
              <a:gd name="connsiteY2" fmla="*/ 35297 h 210226"/>
              <a:gd name="connsiteX3" fmla="*/ 1105231 w 1796995"/>
              <a:gd name="connsiteY3" fmla="*/ 3492 h 210226"/>
              <a:gd name="connsiteX4" fmla="*/ 1232452 w 1796995"/>
              <a:gd name="connsiteY4" fmla="*/ 11444 h 210226"/>
              <a:gd name="connsiteX5" fmla="*/ 1272209 w 1796995"/>
              <a:gd name="connsiteY5" fmla="*/ 27346 h 210226"/>
              <a:gd name="connsiteX6" fmla="*/ 1327868 w 1796995"/>
              <a:gd name="connsiteY6" fmla="*/ 35297 h 210226"/>
              <a:gd name="connsiteX7" fmla="*/ 1463040 w 1796995"/>
              <a:gd name="connsiteY7" fmla="*/ 75054 h 210226"/>
              <a:gd name="connsiteX8" fmla="*/ 1518699 w 1796995"/>
              <a:gd name="connsiteY8" fmla="*/ 83005 h 210226"/>
              <a:gd name="connsiteX9" fmla="*/ 1606163 w 1796995"/>
              <a:gd name="connsiteY9" fmla="*/ 98908 h 210226"/>
              <a:gd name="connsiteX10" fmla="*/ 1709530 w 1796995"/>
              <a:gd name="connsiteY10" fmla="*/ 130713 h 210226"/>
              <a:gd name="connsiteX11" fmla="*/ 1749287 w 1796995"/>
              <a:gd name="connsiteY11" fmla="*/ 138664 h 210226"/>
              <a:gd name="connsiteX12" fmla="*/ 1796995 w 1796995"/>
              <a:gd name="connsiteY12" fmla="*/ 154567 h 210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96995" h="210226">
                <a:moveTo>
                  <a:pt x="0" y="210226"/>
                </a:moveTo>
                <a:cubicBezTo>
                  <a:pt x="182512" y="197190"/>
                  <a:pt x="179899" y="207744"/>
                  <a:pt x="413468" y="90957"/>
                </a:cubicBezTo>
                <a:cubicBezTo>
                  <a:pt x="450574" y="72404"/>
                  <a:pt x="485566" y="48821"/>
                  <a:pt x="524786" y="35297"/>
                </a:cubicBezTo>
                <a:cubicBezTo>
                  <a:pt x="675428" y="-16649"/>
                  <a:pt x="1056260" y="4336"/>
                  <a:pt x="1105231" y="3492"/>
                </a:cubicBezTo>
                <a:cubicBezTo>
                  <a:pt x="1147638" y="6143"/>
                  <a:pt x="1190389" y="5435"/>
                  <a:pt x="1232452" y="11444"/>
                </a:cubicBezTo>
                <a:cubicBezTo>
                  <a:pt x="1246582" y="13463"/>
                  <a:pt x="1258362" y="23884"/>
                  <a:pt x="1272209" y="27346"/>
                </a:cubicBezTo>
                <a:cubicBezTo>
                  <a:pt x="1290391" y="31891"/>
                  <a:pt x="1309315" y="32647"/>
                  <a:pt x="1327868" y="35297"/>
                </a:cubicBezTo>
                <a:cubicBezTo>
                  <a:pt x="1382193" y="53405"/>
                  <a:pt x="1408042" y="64054"/>
                  <a:pt x="1463040" y="75054"/>
                </a:cubicBezTo>
                <a:cubicBezTo>
                  <a:pt x="1481417" y="78730"/>
                  <a:pt x="1500213" y="79924"/>
                  <a:pt x="1518699" y="83005"/>
                </a:cubicBezTo>
                <a:cubicBezTo>
                  <a:pt x="1547928" y="87877"/>
                  <a:pt x="1577236" y="92480"/>
                  <a:pt x="1606163" y="98908"/>
                </a:cubicBezTo>
                <a:cubicBezTo>
                  <a:pt x="1678928" y="115078"/>
                  <a:pt x="1642660" y="112476"/>
                  <a:pt x="1709530" y="130713"/>
                </a:cubicBezTo>
                <a:cubicBezTo>
                  <a:pt x="1722569" y="134269"/>
                  <a:pt x="1736035" y="136014"/>
                  <a:pt x="1749287" y="138664"/>
                </a:cubicBezTo>
                <a:cubicBezTo>
                  <a:pt x="1791504" y="155551"/>
                  <a:pt x="1774770" y="154567"/>
                  <a:pt x="1796995" y="15456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: Shape 66"/>
          <p:cNvSpPr/>
          <p:nvPr/>
        </p:nvSpPr>
        <p:spPr>
          <a:xfrm>
            <a:off x="3316098" y="3146410"/>
            <a:ext cx="906465" cy="1089329"/>
          </a:xfrm>
          <a:custGeom>
            <a:avLst/>
            <a:gdLst>
              <a:gd name="connsiteX0" fmla="*/ 0 w 906465"/>
              <a:gd name="connsiteY0" fmla="*/ 0 h 1089329"/>
              <a:gd name="connsiteX1" fmla="*/ 262393 w 906465"/>
              <a:gd name="connsiteY1" fmla="*/ 230588 h 1089329"/>
              <a:gd name="connsiteX2" fmla="*/ 580445 w 906465"/>
              <a:gd name="connsiteY2" fmla="*/ 548640 h 1089329"/>
              <a:gd name="connsiteX3" fmla="*/ 739471 w 906465"/>
              <a:gd name="connsiteY3" fmla="*/ 723569 h 1089329"/>
              <a:gd name="connsiteX4" fmla="*/ 763325 w 906465"/>
              <a:gd name="connsiteY4" fmla="*/ 747423 h 1089329"/>
              <a:gd name="connsiteX5" fmla="*/ 818984 w 906465"/>
              <a:gd name="connsiteY5" fmla="*/ 850790 h 1089329"/>
              <a:gd name="connsiteX6" fmla="*/ 890546 w 906465"/>
              <a:gd name="connsiteY6" fmla="*/ 1049572 h 1089329"/>
              <a:gd name="connsiteX7" fmla="*/ 906448 w 906465"/>
              <a:gd name="connsiteY7" fmla="*/ 1089329 h 1089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6465" h="1089329">
                <a:moveTo>
                  <a:pt x="0" y="0"/>
                </a:moveTo>
                <a:cubicBezTo>
                  <a:pt x="127151" y="84768"/>
                  <a:pt x="42378" y="24617"/>
                  <a:pt x="262393" y="230588"/>
                </a:cubicBezTo>
                <a:cubicBezTo>
                  <a:pt x="398202" y="357728"/>
                  <a:pt x="453982" y="409530"/>
                  <a:pt x="580445" y="548640"/>
                </a:cubicBezTo>
                <a:lnTo>
                  <a:pt x="739471" y="723569"/>
                </a:lnTo>
                <a:cubicBezTo>
                  <a:pt x="747084" y="731844"/>
                  <a:pt x="757994" y="737522"/>
                  <a:pt x="763325" y="747423"/>
                </a:cubicBezTo>
                <a:lnTo>
                  <a:pt x="818984" y="850790"/>
                </a:lnTo>
                <a:cubicBezTo>
                  <a:pt x="840556" y="937077"/>
                  <a:pt x="840275" y="949027"/>
                  <a:pt x="890546" y="1049572"/>
                </a:cubicBezTo>
                <a:cubicBezTo>
                  <a:pt x="907633" y="1083748"/>
                  <a:pt x="906448" y="1069524"/>
                  <a:pt x="906448" y="108932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 flipH="1">
            <a:off x="7335872" y="2992480"/>
            <a:ext cx="347330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87029" y="331016"/>
            <a:ext cx="22005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sz="1600" dirty="0"/>
          </a:p>
        </p:txBody>
      </p:sp>
      <p:sp>
        <p:nvSpPr>
          <p:cNvPr id="100" name="TextBox 99"/>
          <p:cNvSpPr txBox="1"/>
          <p:nvPr/>
        </p:nvSpPr>
        <p:spPr>
          <a:xfrm>
            <a:off x="2361488" y="347956"/>
            <a:ext cx="20539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600" dirty="0"/>
          </a:p>
        </p:txBody>
      </p:sp>
      <p:sp>
        <p:nvSpPr>
          <p:cNvPr id="101" name="TextBox 100"/>
          <p:cNvSpPr txBox="1"/>
          <p:nvPr/>
        </p:nvSpPr>
        <p:spPr>
          <a:xfrm>
            <a:off x="5242526" y="351584"/>
            <a:ext cx="20539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ọn</a:t>
            </a:r>
            <a:endParaRPr lang="en-US" sz="2800" dirty="0"/>
          </a:p>
        </p:txBody>
      </p:sp>
      <p:sp>
        <p:nvSpPr>
          <p:cNvPr id="102" name="TextBox 101"/>
          <p:cNvSpPr txBox="1"/>
          <p:nvPr/>
        </p:nvSpPr>
        <p:spPr>
          <a:xfrm>
            <a:off x="8986944" y="-138398"/>
            <a:ext cx="32273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Arrow: Right 18"/>
          <p:cNvSpPr/>
          <p:nvPr/>
        </p:nvSpPr>
        <p:spPr>
          <a:xfrm>
            <a:off x="2140764" y="523339"/>
            <a:ext cx="315280" cy="26554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Arrow: Right 124"/>
          <p:cNvSpPr/>
          <p:nvPr/>
        </p:nvSpPr>
        <p:spPr>
          <a:xfrm>
            <a:off x="4979194" y="536128"/>
            <a:ext cx="315280" cy="26554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Arrow: Right 125"/>
          <p:cNvSpPr/>
          <p:nvPr/>
        </p:nvSpPr>
        <p:spPr>
          <a:xfrm>
            <a:off x="8651429" y="563537"/>
            <a:ext cx="315280" cy="26554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78682"/>
              </p:ext>
            </p:extLst>
          </p:nvPr>
        </p:nvGraphicFramePr>
        <p:xfrm>
          <a:off x="712788" y="220663"/>
          <a:ext cx="1404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44240" progId="Equation.DSMT4">
                  <p:embed/>
                </p:oleObj>
              </mc:Choice>
              <mc:Fallback>
                <p:oleObj name="Equation" r:id="rId2" imgW="74916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2788" y="220663"/>
                        <a:ext cx="14049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44138"/>
              </p:ext>
            </p:extLst>
          </p:nvPr>
        </p:nvGraphicFramePr>
        <p:xfrm>
          <a:off x="3202379" y="179388"/>
          <a:ext cx="180406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2379" y="179388"/>
                        <a:ext cx="180406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7936"/>
              </p:ext>
            </p:extLst>
          </p:nvPr>
        </p:nvGraphicFramePr>
        <p:xfrm>
          <a:off x="6465158" y="254018"/>
          <a:ext cx="2273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5158" y="254018"/>
                        <a:ext cx="22733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15039"/>
              </p:ext>
            </p:extLst>
          </p:nvPr>
        </p:nvGraphicFramePr>
        <p:xfrm>
          <a:off x="8986944" y="279701"/>
          <a:ext cx="3217362" cy="82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393480" progId="Equation.DSMT4">
                  <p:embed/>
                </p:oleObj>
              </mc:Choice>
              <mc:Fallback>
                <p:oleObj name="Equation" r:id="rId8" imgW="17906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86944" y="279701"/>
                        <a:ext cx="3217362" cy="82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" name="Picture 133" descr="Cổng vào khu du lịch hồ núi cốc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835" y="1127208"/>
            <a:ext cx="1905053" cy="11823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" name="Picture 134" descr="https://file1.dangcongsan.vn/data/0/images/2024/07/14/upload_2658/z5632847662613-8aa59880a997f77e174ae061f61ef78c.jpg?dpi=150&amp;quality=100&amp;w=800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939" y="1558233"/>
            <a:ext cx="1996660" cy="1646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6" name="Picture 135" descr="https://thainguyentour.vn/wp-content/uploads/2023/12/nha-toi_03-600x600.jpg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989" y="3257728"/>
            <a:ext cx="1838866" cy="16333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7" name="Picture 136" descr="ATK Định Hóa: Cầu nối phát triển du lịch Thái Nguyên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0032" y="5047646"/>
            <a:ext cx="1919068" cy="136991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05037" y="5640389"/>
          <a:ext cx="818739" cy="101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444240" progId="Equation.DSMT4">
                  <p:embed/>
                </p:oleObj>
              </mc:Choice>
              <mc:Fallback>
                <p:oleObj name="Equation" r:id="rId14" imgW="355320" imgH="444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5037" y="5640389"/>
                        <a:ext cx="818739" cy="101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/>
        </p:nvGraphicFramePr>
        <p:xfrm>
          <a:off x="4183063" y="4630738"/>
          <a:ext cx="724177" cy="79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419040" progId="Equation.DSMT4">
                  <p:embed/>
                </p:oleObj>
              </mc:Choice>
              <mc:Fallback>
                <p:oleObj name="Equation" r:id="rId16" imgW="380880" imgH="419040" progId="Equation.DSMT4">
                  <p:embed/>
                  <p:pic>
                    <p:nvPicPr>
                      <p:cNvPr id="138" name="Object 1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83063" y="4630738"/>
                        <a:ext cx="724177" cy="798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/>
        </p:nvGraphicFramePr>
        <p:xfrm>
          <a:off x="5116436" y="2999412"/>
          <a:ext cx="681036" cy="103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444240" progId="Equation.DSMT4">
                  <p:embed/>
                </p:oleObj>
              </mc:Choice>
              <mc:Fallback>
                <p:oleObj name="Equation" r:id="rId18" imgW="291960" imgH="444240" progId="Equation.DSMT4">
                  <p:embed/>
                  <p:pic>
                    <p:nvPicPr>
                      <p:cNvPr id="140" name="Object 13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16436" y="2999412"/>
                        <a:ext cx="681036" cy="103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45309"/>
              </p:ext>
            </p:extLst>
          </p:nvPr>
        </p:nvGraphicFramePr>
        <p:xfrm>
          <a:off x="2624826" y="3225882"/>
          <a:ext cx="797151" cy="102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20" imgH="444240" progId="Equation.DSMT4">
                  <p:embed/>
                </p:oleObj>
              </mc:Choice>
              <mc:Fallback>
                <p:oleObj name="Equation" r:id="rId20" imgW="342720" imgH="444240" progId="Equation.DSMT4">
                  <p:embed/>
                  <p:pic>
                    <p:nvPicPr>
                      <p:cNvPr id="141" name="Object 14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24826" y="3225882"/>
                        <a:ext cx="797151" cy="1029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/>
        </p:nvGraphicFramePr>
        <p:xfrm>
          <a:off x="6114451" y="4123950"/>
          <a:ext cx="708308" cy="84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393480" progId="Equation.DSMT4">
                  <p:embed/>
                </p:oleObj>
              </mc:Choice>
              <mc:Fallback>
                <p:oleObj name="Equation" r:id="rId22" imgW="330120" imgH="393480" progId="Equation.DSMT4">
                  <p:embed/>
                  <p:pic>
                    <p:nvPicPr>
                      <p:cNvPr id="142" name="Object 14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14451" y="4123950"/>
                        <a:ext cx="708308" cy="84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/>
        </p:nvGraphicFramePr>
        <p:xfrm>
          <a:off x="6587658" y="5800142"/>
          <a:ext cx="755839" cy="89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393480" progId="Equation.DSMT4">
                  <p:embed/>
                </p:oleObj>
              </mc:Choice>
              <mc:Fallback>
                <p:oleObj name="Equation" r:id="rId24" imgW="330120" imgH="393480" progId="Equation.DSMT4">
                  <p:embed/>
                  <p:pic>
                    <p:nvPicPr>
                      <p:cNvPr id="143" name="Object 14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87658" y="5800142"/>
                        <a:ext cx="755839" cy="897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Freeform 30"/>
          <p:cNvSpPr/>
          <p:nvPr/>
        </p:nvSpPr>
        <p:spPr>
          <a:xfrm>
            <a:off x="2549690" y="2541739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88" name="Freeform 30"/>
          <p:cNvSpPr/>
          <p:nvPr/>
        </p:nvSpPr>
        <p:spPr>
          <a:xfrm>
            <a:off x="5100721" y="2407055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91" name="Freeform 30"/>
          <p:cNvSpPr/>
          <p:nvPr/>
        </p:nvSpPr>
        <p:spPr>
          <a:xfrm>
            <a:off x="6169404" y="3394534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97" name="Freeform 30"/>
          <p:cNvSpPr/>
          <p:nvPr/>
        </p:nvSpPr>
        <p:spPr>
          <a:xfrm>
            <a:off x="4240850" y="4139440"/>
            <a:ext cx="762287" cy="510107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18" name="Freeform 30"/>
          <p:cNvSpPr/>
          <p:nvPr/>
        </p:nvSpPr>
        <p:spPr>
          <a:xfrm>
            <a:off x="2365929" y="4891090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19" name="Freeform 30"/>
          <p:cNvSpPr/>
          <p:nvPr/>
        </p:nvSpPr>
        <p:spPr>
          <a:xfrm>
            <a:off x="4126719" y="5407323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20" name="Freeform 30"/>
          <p:cNvSpPr/>
          <p:nvPr/>
        </p:nvSpPr>
        <p:spPr>
          <a:xfrm>
            <a:off x="6489970" y="5046237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6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73" name="TextBox 72"/>
          <p:cNvSpPr txBox="1"/>
          <p:nvPr/>
        </p:nvSpPr>
        <p:spPr>
          <a:xfrm>
            <a:off x="7415262" y="4146081"/>
            <a:ext cx="123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</a:p>
        </p:txBody>
      </p:sp>
      <p:graphicFrame>
        <p:nvGraphicFramePr>
          <p:cNvPr id="121" name="Object 120"/>
          <p:cNvGraphicFramePr>
            <a:graphicFrameLocks noChangeAspect="1"/>
          </p:cNvGraphicFramePr>
          <p:nvPr/>
        </p:nvGraphicFramePr>
        <p:xfrm>
          <a:off x="4513527" y="6014244"/>
          <a:ext cx="816564" cy="88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444240" progId="Equation.DSMT4">
                  <p:embed/>
                </p:oleObj>
              </mc:Choice>
              <mc:Fallback>
                <p:oleObj name="Equation" r:id="rId27" imgW="342720" imgH="444240" progId="Equation.DSMT4">
                  <p:embed/>
                  <p:pic>
                    <p:nvPicPr>
                      <p:cNvPr id="121" name="Object 12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13527" y="6014244"/>
                        <a:ext cx="816564" cy="886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7289070" y="5499110"/>
            <a:ext cx="8380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sz="2800" dirty="0"/>
          </a:p>
        </p:txBody>
      </p:sp>
      <p:sp>
        <p:nvSpPr>
          <p:cNvPr id="127" name="TextBox 126"/>
          <p:cNvSpPr txBox="1"/>
          <p:nvPr/>
        </p:nvSpPr>
        <p:spPr>
          <a:xfrm>
            <a:off x="5168905" y="193643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B805B1-B242-86B9-32B6-97212B69098C}"/>
              </a:ext>
            </a:extLst>
          </p:cNvPr>
          <p:cNvSpPr/>
          <p:nvPr/>
        </p:nvSpPr>
        <p:spPr>
          <a:xfrm>
            <a:off x="18841" y="282289"/>
            <a:ext cx="2106874" cy="758383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DEE076A-0621-4A18-626D-2E46C21AC3C3}"/>
              </a:ext>
            </a:extLst>
          </p:cNvPr>
          <p:cNvSpPr/>
          <p:nvPr/>
        </p:nvSpPr>
        <p:spPr>
          <a:xfrm>
            <a:off x="5285539" y="291751"/>
            <a:ext cx="3365890" cy="783338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F2BD253-E010-2097-0D2A-3BD0ED191C65}"/>
              </a:ext>
            </a:extLst>
          </p:cNvPr>
          <p:cNvSpPr/>
          <p:nvPr/>
        </p:nvSpPr>
        <p:spPr>
          <a:xfrm>
            <a:off x="2444070" y="291752"/>
            <a:ext cx="2535124" cy="758383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4023D9D-05E2-5ADA-1C46-B2D1E060E190}"/>
              </a:ext>
            </a:extLst>
          </p:cNvPr>
          <p:cNvSpPr/>
          <p:nvPr/>
        </p:nvSpPr>
        <p:spPr>
          <a:xfrm>
            <a:off x="9000153" y="-11928"/>
            <a:ext cx="3158562" cy="111380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F531AFB8-B539-8BE0-FEFA-15E908ECC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0" y="3426542"/>
            <a:ext cx="1754665" cy="1295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0615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: Shape 73"/>
          <p:cNvSpPr/>
          <p:nvPr/>
        </p:nvSpPr>
        <p:spPr>
          <a:xfrm>
            <a:off x="1335819" y="2957885"/>
            <a:ext cx="1216550" cy="691764"/>
          </a:xfrm>
          <a:custGeom>
            <a:avLst/>
            <a:gdLst>
              <a:gd name="connsiteX0" fmla="*/ 0 w 1216550"/>
              <a:gd name="connsiteY0" fmla="*/ 691764 h 691764"/>
              <a:gd name="connsiteX1" fmla="*/ 71562 w 1216550"/>
              <a:gd name="connsiteY1" fmla="*/ 675861 h 691764"/>
              <a:gd name="connsiteX2" fmla="*/ 341906 w 1216550"/>
              <a:gd name="connsiteY2" fmla="*/ 397565 h 691764"/>
              <a:gd name="connsiteX3" fmla="*/ 421419 w 1216550"/>
              <a:gd name="connsiteY3" fmla="*/ 326004 h 691764"/>
              <a:gd name="connsiteX4" fmla="*/ 580445 w 1216550"/>
              <a:gd name="connsiteY4" fmla="*/ 246491 h 691764"/>
              <a:gd name="connsiteX5" fmla="*/ 723569 w 1216550"/>
              <a:gd name="connsiteY5" fmla="*/ 143124 h 691764"/>
              <a:gd name="connsiteX6" fmla="*/ 930303 w 1216550"/>
              <a:gd name="connsiteY6" fmla="*/ 79513 h 691764"/>
              <a:gd name="connsiteX7" fmla="*/ 1001864 w 1216550"/>
              <a:gd name="connsiteY7" fmla="*/ 55659 h 691764"/>
              <a:gd name="connsiteX8" fmla="*/ 1073426 w 1216550"/>
              <a:gd name="connsiteY8" fmla="*/ 23854 h 691764"/>
              <a:gd name="connsiteX9" fmla="*/ 1216550 w 1216550"/>
              <a:gd name="connsiteY9" fmla="*/ 0 h 691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6550" h="691764">
                <a:moveTo>
                  <a:pt x="0" y="691764"/>
                </a:moveTo>
                <a:cubicBezTo>
                  <a:pt x="23854" y="686463"/>
                  <a:pt x="52650" y="691335"/>
                  <a:pt x="71562" y="675861"/>
                </a:cubicBezTo>
                <a:cubicBezTo>
                  <a:pt x="128884" y="628961"/>
                  <a:pt x="262519" y="469013"/>
                  <a:pt x="341906" y="397565"/>
                </a:cubicBezTo>
                <a:cubicBezTo>
                  <a:pt x="368410" y="373711"/>
                  <a:pt x="391295" y="345083"/>
                  <a:pt x="421419" y="326004"/>
                </a:cubicBezTo>
                <a:cubicBezTo>
                  <a:pt x="471488" y="294294"/>
                  <a:pt x="535843" y="285517"/>
                  <a:pt x="580445" y="246491"/>
                </a:cubicBezTo>
                <a:cubicBezTo>
                  <a:pt x="642117" y="192529"/>
                  <a:pt x="647543" y="181137"/>
                  <a:pt x="723569" y="143124"/>
                </a:cubicBezTo>
                <a:cubicBezTo>
                  <a:pt x="776208" y="116804"/>
                  <a:pt x="890719" y="92708"/>
                  <a:pt x="930303" y="79513"/>
                </a:cubicBezTo>
                <a:cubicBezTo>
                  <a:pt x="954157" y="71562"/>
                  <a:pt x="978430" y="64772"/>
                  <a:pt x="1001864" y="55659"/>
                </a:cubicBezTo>
                <a:cubicBezTo>
                  <a:pt x="1026193" y="46198"/>
                  <a:pt x="1048220" y="30640"/>
                  <a:pt x="1073426" y="23854"/>
                </a:cubicBezTo>
                <a:cubicBezTo>
                  <a:pt x="1163738" y="-461"/>
                  <a:pt x="1165595" y="0"/>
                  <a:pt x="121655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: Shape 74"/>
          <p:cNvSpPr/>
          <p:nvPr/>
        </p:nvSpPr>
        <p:spPr>
          <a:xfrm>
            <a:off x="1439186" y="4516341"/>
            <a:ext cx="866697" cy="710166"/>
          </a:xfrm>
          <a:custGeom>
            <a:avLst/>
            <a:gdLst>
              <a:gd name="connsiteX0" fmla="*/ 0 w 866697"/>
              <a:gd name="connsiteY0" fmla="*/ 0 h 710166"/>
              <a:gd name="connsiteX1" fmla="*/ 190831 w 866697"/>
              <a:gd name="connsiteY1" fmla="*/ 127221 h 710166"/>
              <a:gd name="connsiteX2" fmla="*/ 254442 w 866697"/>
              <a:gd name="connsiteY2" fmla="*/ 190831 h 710166"/>
              <a:gd name="connsiteX3" fmla="*/ 310101 w 866697"/>
              <a:gd name="connsiteY3" fmla="*/ 246490 h 710166"/>
              <a:gd name="connsiteX4" fmla="*/ 492981 w 866697"/>
              <a:gd name="connsiteY4" fmla="*/ 437322 h 710166"/>
              <a:gd name="connsiteX5" fmla="*/ 604299 w 866697"/>
              <a:gd name="connsiteY5" fmla="*/ 524786 h 710166"/>
              <a:gd name="connsiteX6" fmla="*/ 675861 w 866697"/>
              <a:gd name="connsiteY6" fmla="*/ 572494 h 710166"/>
              <a:gd name="connsiteX7" fmla="*/ 771277 w 866697"/>
              <a:gd name="connsiteY7" fmla="*/ 659958 h 710166"/>
              <a:gd name="connsiteX8" fmla="*/ 866692 w 866697"/>
              <a:gd name="connsiteY8" fmla="*/ 683812 h 710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6697" h="710166">
                <a:moveTo>
                  <a:pt x="0" y="0"/>
                </a:moveTo>
                <a:cubicBezTo>
                  <a:pt x="130971" y="26193"/>
                  <a:pt x="60399" y="-3211"/>
                  <a:pt x="190831" y="127221"/>
                </a:cubicBezTo>
                <a:lnTo>
                  <a:pt x="254442" y="190831"/>
                </a:lnTo>
                <a:cubicBezTo>
                  <a:pt x="272995" y="209384"/>
                  <a:pt x="293304" y="226333"/>
                  <a:pt x="310101" y="246490"/>
                </a:cubicBezTo>
                <a:cubicBezTo>
                  <a:pt x="368014" y="315987"/>
                  <a:pt x="416817" y="377479"/>
                  <a:pt x="492981" y="437322"/>
                </a:cubicBezTo>
                <a:cubicBezTo>
                  <a:pt x="530087" y="466477"/>
                  <a:pt x="565035" y="498610"/>
                  <a:pt x="604299" y="524786"/>
                </a:cubicBezTo>
                <a:cubicBezTo>
                  <a:pt x="628153" y="540689"/>
                  <a:pt x="653578" y="554456"/>
                  <a:pt x="675861" y="572494"/>
                </a:cubicBezTo>
                <a:cubicBezTo>
                  <a:pt x="709396" y="599641"/>
                  <a:pt x="734689" y="637091"/>
                  <a:pt x="771277" y="659958"/>
                </a:cubicBezTo>
                <a:cubicBezTo>
                  <a:pt x="869206" y="721164"/>
                  <a:pt x="866692" y="723030"/>
                  <a:pt x="866692" y="68381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reeform: Shape 75"/>
          <p:cNvSpPr/>
          <p:nvPr/>
        </p:nvSpPr>
        <p:spPr>
          <a:xfrm>
            <a:off x="2186609" y="4158532"/>
            <a:ext cx="1928362" cy="310101"/>
          </a:xfrm>
          <a:custGeom>
            <a:avLst/>
            <a:gdLst>
              <a:gd name="connsiteX0" fmla="*/ 0 w 1928362"/>
              <a:gd name="connsiteY0" fmla="*/ 0 h 310101"/>
              <a:gd name="connsiteX1" fmla="*/ 357808 w 1928362"/>
              <a:gd name="connsiteY1" fmla="*/ 31805 h 310101"/>
              <a:gd name="connsiteX2" fmla="*/ 747422 w 1928362"/>
              <a:gd name="connsiteY2" fmla="*/ 166978 h 310101"/>
              <a:gd name="connsiteX3" fmla="*/ 1176793 w 1928362"/>
              <a:gd name="connsiteY3" fmla="*/ 254442 h 310101"/>
              <a:gd name="connsiteX4" fmla="*/ 1343770 w 1928362"/>
              <a:gd name="connsiteY4" fmla="*/ 294198 h 310101"/>
              <a:gd name="connsiteX5" fmla="*/ 1614114 w 1928362"/>
              <a:gd name="connsiteY5" fmla="*/ 310101 h 310101"/>
              <a:gd name="connsiteX6" fmla="*/ 1820848 w 1928362"/>
              <a:gd name="connsiteY6" fmla="*/ 302150 h 310101"/>
              <a:gd name="connsiteX7" fmla="*/ 1844702 w 1928362"/>
              <a:gd name="connsiteY7" fmla="*/ 294198 h 310101"/>
              <a:gd name="connsiteX8" fmla="*/ 1908313 w 1928362"/>
              <a:gd name="connsiteY8" fmla="*/ 278296 h 310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28362" h="310101">
                <a:moveTo>
                  <a:pt x="0" y="0"/>
                </a:moveTo>
                <a:cubicBezTo>
                  <a:pt x="119269" y="10602"/>
                  <a:pt x="240949" y="5698"/>
                  <a:pt x="357808" y="31805"/>
                </a:cubicBezTo>
                <a:cubicBezTo>
                  <a:pt x="491966" y="61777"/>
                  <a:pt x="613826" y="134591"/>
                  <a:pt x="747422" y="166978"/>
                </a:cubicBezTo>
                <a:cubicBezTo>
                  <a:pt x="1064457" y="243834"/>
                  <a:pt x="920722" y="217860"/>
                  <a:pt x="1176793" y="254442"/>
                </a:cubicBezTo>
                <a:cubicBezTo>
                  <a:pt x="1244603" y="274785"/>
                  <a:pt x="1272008" y="286224"/>
                  <a:pt x="1343770" y="294198"/>
                </a:cubicBezTo>
                <a:cubicBezTo>
                  <a:pt x="1365656" y="296630"/>
                  <a:pt x="1600647" y="309353"/>
                  <a:pt x="1614114" y="310101"/>
                </a:cubicBezTo>
                <a:cubicBezTo>
                  <a:pt x="1683025" y="307451"/>
                  <a:pt x="1752049" y="306895"/>
                  <a:pt x="1820848" y="302150"/>
                </a:cubicBezTo>
                <a:cubicBezTo>
                  <a:pt x="1829210" y="301573"/>
                  <a:pt x="1836535" y="296083"/>
                  <a:pt x="1844702" y="294198"/>
                </a:cubicBezTo>
                <a:cubicBezTo>
                  <a:pt x="1918115" y="277256"/>
                  <a:pt x="1953460" y="278296"/>
                  <a:pt x="1908313" y="2782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Freeform: Shape 76"/>
          <p:cNvSpPr/>
          <p:nvPr/>
        </p:nvSpPr>
        <p:spPr>
          <a:xfrm>
            <a:off x="3057789" y="5499621"/>
            <a:ext cx="1057524" cy="492981"/>
          </a:xfrm>
          <a:custGeom>
            <a:avLst/>
            <a:gdLst>
              <a:gd name="connsiteX0" fmla="*/ 0 w 1057524"/>
              <a:gd name="connsiteY0" fmla="*/ 0 h 492981"/>
              <a:gd name="connsiteX1" fmla="*/ 182880 w 1057524"/>
              <a:gd name="connsiteY1" fmla="*/ 159026 h 492981"/>
              <a:gd name="connsiteX2" fmla="*/ 270345 w 1057524"/>
              <a:gd name="connsiteY2" fmla="*/ 238539 h 492981"/>
              <a:gd name="connsiteX3" fmla="*/ 357809 w 1057524"/>
              <a:gd name="connsiteY3" fmla="*/ 270344 h 492981"/>
              <a:gd name="connsiteX4" fmla="*/ 437322 w 1057524"/>
              <a:gd name="connsiteY4" fmla="*/ 318052 h 492981"/>
              <a:gd name="connsiteX5" fmla="*/ 652007 w 1057524"/>
              <a:gd name="connsiteY5" fmla="*/ 397565 h 492981"/>
              <a:gd name="connsiteX6" fmla="*/ 731520 w 1057524"/>
              <a:gd name="connsiteY6" fmla="*/ 437322 h 492981"/>
              <a:gd name="connsiteX7" fmla="*/ 818985 w 1057524"/>
              <a:gd name="connsiteY7" fmla="*/ 445273 h 492981"/>
              <a:gd name="connsiteX8" fmla="*/ 914400 w 1057524"/>
              <a:gd name="connsiteY8" fmla="*/ 461175 h 492981"/>
              <a:gd name="connsiteX9" fmla="*/ 1041621 w 1057524"/>
              <a:gd name="connsiteY9" fmla="*/ 485029 h 492981"/>
              <a:gd name="connsiteX10" fmla="*/ 1057524 w 1057524"/>
              <a:gd name="connsiteY10" fmla="*/ 492981 h 49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57524" h="492981">
                <a:moveTo>
                  <a:pt x="0" y="0"/>
                </a:moveTo>
                <a:cubicBezTo>
                  <a:pt x="104378" y="41749"/>
                  <a:pt x="20321" y="2072"/>
                  <a:pt x="182880" y="159026"/>
                </a:cubicBezTo>
                <a:cubicBezTo>
                  <a:pt x="211226" y="186394"/>
                  <a:pt x="233316" y="225074"/>
                  <a:pt x="270345" y="238539"/>
                </a:cubicBezTo>
                <a:cubicBezTo>
                  <a:pt x="299500" y="249141"/>
                  <a:pt x="329800" y="257006"/>
                  <a:pt x="357809" y="270344"/>
                </a:cubicBezTo>
                <a:cubicBezTo>
                  <a:pt x="385716" y="283633"/>
                  <a:pt x="408961" y="305762"/>
                  <a:pt x="437322" y="318052"/>
                </a:cubicBezTo>
                <a:cubicBezTo>
                  <a:pt x="677071" y="421943"/>
                  <a:pt x="522562" y="336649"/>
                  <a:pt x="652007" y="397565"/>
                </a:cubicBezTo>
                <a:cubicBezTo>
                  <a:pt x="678819" y="410183"/>
                  <a:pt x="703027" y="429181"/>
                  <a:pt x="731520" y="437322"/>
                </a:cubicBezTo>
                <a:cubicBezTo>
                  <a:pt x="759669" y="445365"/>
                  <a:pt x="789956" y="441487"/>
                  <a:pt x="818985" y="445273"/>
                </a:cubicBezTo>
                <a:cubicBezTo>
                  <a:pt x="850958" y="449443"/>
                  <a:pt x="882513" y="456392"/>
                  <a:pt x="914400" y="461175"/>
                </a:cubicBezTo>
                <a:cubicBezTo>
                  <a:pt x="986417" y="471978"/>
                  <a:pt x="970864" y="463802"/>
                  <a:pt x="1041621" y="485029"/>
                </a:cubicBezTo>
                <a:cubicBezTo>
                  <a:pt x="1047298" y="486732"/>
                  <a:pt x="1052223" y="490330"/>
                  <a:pt x="1057524" y="4929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reeform: Shape 77"/>
          <p:cNvSpPr/>
          <p:nvPr/>
        </p:nvSpPr>
        <p:spPr>
          <a:xfrm>
            <a:off x="4929809" y="5533704"/>
            <a:ext cx="1637968" cy="421823"/>
          </a:xfrm>
          <a:custGeom>
            <a:avLst/>
            <a:gdLst>
              <a:gd name="connsiteX0" fmla="*/ 0 w 1637968"/>
              <a:gd name="connsiteY0" fmla="*/ 421823 h 421823"/>
              <a:gd name="connsiteX1" fmla="*/ 151074 w 1637968"/>
              <a:gd name="connsiteY1" fmla="*/ 405920 h 421823"/>
              <a:gd name="connsiteX2" fmla="*/ 469127 w 1637968"/>
              <a:gd name="connsiteY2" fmla="*/ 334359 h 421823"/>
              <a:gd name="connsiteX3" fmla="*/ 580445 w 1637968"/>
              <a:gd name="connsiteY3" fmla="*/ 318456 h 421823"/>
              <a:gd name="connsiteX4" fmla="*/ 755374 w 1637968"/>
              <a:gd name="connsiteY4" fmla="*/ 302553 h 421823"/>
              <a:gd name="connsiteX5" fmla="*/ 1001864 w 1637968"/>
              <a:gd name="connsiteY5" fmla="*/ 254846 h 421823"/>
              <a:gd name="connsiteX6" fmla="*/ 1073426 w 1637968"/>
              <a:gd name="connsiteY6" fmla="*/ 230992 h 421823"/>
              <a:gd name="connsiteX7" fmla="*/ 1184744 w 1637968"/>
              <a:gd name="connsiteY7" fmla="*/ 183284 h 421823"/>
              <a:gd name="connsiteX8" fmla="*/ 1264257 w 1637968"/>
              <a:gd name="connsiteY8" fmla="*/ 151479 h 421823"/>
              <a:gd name="connsiteX9" fmla="*/ 1423283 w 1637968"/>
              <a:gd name="connsiteY9" fmla="*/ 79917 h 421823"/>
              <a:gd name="connsiteX10" fmla="*/ 1470991 w 1637968"/>
              <a:gd name="connsiteY10" fmla="*/ 64014 h 421823"/>
              <a:gd name="connsiteX11" fmla="*/ 1518699 w 1637968"/>
              <a:gd name="connsiteY11" fmla="*/ 40160 h 421823"/>
              <a:gd name="connsiteX12" fmla="*/ 1590261 w 1637968"/>
              <a:gd name="connsiteY12" fmla="*/ 16306 h 421823"/>
              <a:gd name="connsiteX13" fmla="*/ 1637968 w 1637968"/>
              <a:gd name="connsiteY13" fmla="*/ 404 h 421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37968" h="421823">
                <a:moveTo>
                  <a:pt x="0" y="421823"/>
                </a:moveTo>
                <a:cubicBezTo>
                  <a:pt x="29670" y="419541"/>
                  <a:pt x="111160" y="416332"/>
                  <a:pt x="151074" y="405920"/>
                </a:cubicBezTo>
                <a:cubicBezTo>
                  <a:pt x="354639" y="352816"/>
                  <a:pt x="228078" y="368795"/>
                  <a:pt x="469127" y="334359"/>
                </a:cubicBezTo>
                <a:cubicBezTo>
                  <a:pt x="506233" y="329058"/>
                  <a:pt x="543192" y="322595"/>
                  <a:pt x="580445" y="318456"/>
                </a:cubicBezTo>
                <a:cubicBezTo>
                  <a:pt x="638637" y="311990"/>
                  <a:pt x="697621" y="312179"/>
                  <a:pt x="755374" y="302553"/>
                </a:cubicBezTo>
                <a:cubicBezTo>
                  <a:pt x="851933" y="286460"/>
                  <a:pt x="910915" y="279650"/>
                  <a:pt x="1001864" y="254846"/>
                </a:cubicBezTo>
                <a:cubicBezTo>
                  <a:pt x="1026122" y="248230"/>
                  <a:pt x="1049715" y="239361"/>
                  <a:pt x="1073426" y="230992"/>
                </a:cubicBezTo>
                <a:cubicBezTo>
                  <a:pt x="1196728" y="187474"/>
                  <a:pt x="1082986" y="227803"/>
                  <a:pt x="1184744" y="183284"/>
                </a:cubicBezTo>
                <a:cubicBezTo>
                  <a:pt x="1210897" y="171842"/>
                  <a:pt x="1238064" y="162829"/>
                  <a:pt x="1264257" y="151479"/>
                </a:cubicBezTo>
                <a:cubicBezTo>
                  <a:pt x="1317593" y="128367"/>
                  <a:pt x="1368138" y="98299"/>
                  <a:pt x="1423283" y="79917"/>
                </a:cubicBezTo>
                <a:cubicBezTo>
                  <a:pt x="1439186" y="74616"/>
                  <a:pt x="1455518" y="70461"/>
                  <a:pt x="1470991" y="64014"/>
                </a:cubicBezTo>
                <a:cubicBezTo>
                  <a:pt x="1487403" y="57176"/>
                  <a:pt x="1502191" y="46763"/>
                  <a:pt x="1518699" y="40160"/>
                </a:cubicBezTo>
                <a:cubicBezTo>
                  <a:pt x="1542045" y="30822"/>
                  <a:pt x="1569340" y="30254"/>
                  <a:pt x="1590261" y="16306"/>
                </a:cubicBezTo>
                <a:cubicBezTo>
                  <a:pt x="1620730" y="-4007"/>
                  <a:pt x="1604558" y="404"/>
                  <a:pt x="1637968" y="40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Freeform: Shape 78"/>
          <p:cNvSpPr/>
          <p:nvPr/>
        </p:nvSpPr>
        <p:spPr>
          <a:xfrm>
            <a:off x="4890052" y="4723075"/>
            <a:ext cx="1653871" cy="596348"/>
          </a:xfrm>
          <a:custGeom>
            <a:avLst/>
            <a:gdLst>
              <a:gd name="connsiteX0" fmla="*/ 0 w 1653871"/>
              <a:gd name="connsiteY0" fmla="*/ 0 h 596348"/>
              <a:gd name="connsiteX1" fmla="*/ 103367 w 1653871"/>
              <a:gd name="connsiteY1" fmla="*/ 79513 h 596348"/>
              <a:gd name="connsiteX2" fmla="*/ 214685 w 1653871"/>
              <a:gd name="connsiteY2" fmla="*/ 159026 h 596348"/>
              <a:gd name="connsiteX3" fmla="*/ 405517 w 1653871"/>
              <a:gd name="connsiteY3" fmla="*/ 254442 h 596348"/>
              <a:gd name="connsiteX4" fmla="*/ 500932 w 1653871"/>
              <a:gd name="connsiteY4" fmla="*/ 318052 h 596348"/>
              <a:gd name="connsiteX5" fmla="*/ 707666 w 1653871"/>
              <a:gd name="connsiteY5" fmla="*/ 413468 h 596348"/>
              <a:gd name="connsiteX6" fmla="*/ 803082 w 1653871"/>
              <a:gd name="connsiteY6" fmla="*/ 477078 h 596348"/>
              <a:gd name="connsiteX7" fmla="*/ 866692 w 1653871"/>
              <a:gd name="connsiteY7" fmla="*/ 492981 h 596348"/>
              <a:gd name="connsiteX8" fmla="*/ 1033670 w 1653871"/>
              <a:gd name="connsiteY8" fmla="*/ 548640 h 596348"/>
              <a:gd name="connsiteX9" fmla="*/ 1232452 w 1653871"/>
              <a:gd name="connsiteY9" fmla="*/ 564542 h 596348"/>
              <a:gd name="connsiteX10" fmla="*/ 1311965 w 1653871"/>
              <a:gd name="connsiteY10" fmla="*/ 572494 h 596348"/>
              <a:gd name="connsiteX11" fmla="*/ 1486894 w 1653871"/>
              <a:gd name="connsiteY11" fmla="*/ 580445 h 596348"/>
              <a:gd name="connsiteX12" fmla="*/ 1622066 w 1653871"/>
              <a:gd name="connsiteY12" fmla="*/ 588396 h 596348"/>
              <a:gd name="connsiteX13" fmla="*/ 1653871 w 1653871"/>
              <a:gd name="connsiteY13" fmla="*/ 596348 h 59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53871" h="596348">
                <a:moveTo>
                  <a:pt x="0" y="0"/>
                </a:moveTo>
                <a:cubicBezTo>
                  <a:pt x="96082" y="32026"/>
                  <a:pt x="290" y="-8840"/>
                  <a:pt x="103367" y="79513"/>
                </a:cubicBezTo>
                <a:cubicBezTo>
                  <a:pt x="137989" y="109189"/>
                  <a:pt x="175222" y="136179"/>
                  <a:pt x="214685" y="159026"/>
                </a:cubicBezTo>
                <a:cubicBezTo>
                  <a:pt x="276233" y="194659"/>
                  <a:pt x="346343" y="214992"/>
                  <a:pt x="405517" y="254442"/>
                </a:cubicBezTo>
                <a:cubicBezTo>
                  <a:pt x="437322" y="275645"/>
                  <a:pt x="467204" y="300064"/>
                  <a:pt x="500932" y="318052"/>
                </a:cubicBezTo>
                <a:cubicBezTo>
                  <a:pt x="521114" y="328816"/>
                  <a:pt x="663022" y="386682"/>
                  <a:pt x="707666" y="413468"/>
                </a:cubicBezTo>
                <a:cubicBezTo>
                  <a:pt x="740444" y="433135"/>
                  <a:pt x="768892" y="459983"/>
                  <a:pt x="803082" y="477078"/>
                </a:cubicBezTo>
                <a:cubicBezTo>
                  <a:pt x="822631" y="486852"/>
                  <a:pt x="845958" y="486070"/>
                  <a:pt x="866692" y="492981"/>
                </a:cubicBezTo>
                <a:cubicBezTo>
                  <a:pt x="968790" y="527014"/>
                  <a:pt x="924460" y="526798"/>
                  <a:pt x="1033670" y="548640"/>
                </a:cubicBezTo>
                <a:cubicBezTo>
                  <a:pt x="1075285" y="556963"/>
                  <a:pt x="1209056" y="562742"/>
                  <a:pt x="1232452" y="564542"/>
                </a:cubicBezTo>
                <a:cubicBezTo>
                  <a:pt x="1259010" y="566585"/>
                  <a:pt x="1285380" y="570832"/>
                  <a:pt x="1311965" y="572494"/>
                </a:cubicBezTo>
                <a:cubicBezTo>
                  <a:pt x="1370221" y="576135"/>
                  <a:pt x="1428601" y="577456"/>
                  <a:pt x="1486894" y="580445"/>
                </a:cubicBezTo>
                <a:lnTo>
                  <a:pt x="1622066" y="588396"/>
                </a:lnTo>
                <a:lnTo>
                  <a:pt x="1653871" y="59634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Freeform: Shape 79"/>
          <p:cNvSpPr/>
          <p:nvPr/>
        </p:nvSpPr>
        <p:spPr>
          <a:xfrm>
            <a:off x="3411110" y="3108960"/>
            <a:ext cx="906465" cy="1089329"/>
          </a:xfrm>
          <a:custGeom>
            <a:avLst/>
            <a:gdLst>
              <a:gd name="connsiteX0" fmla="*/ 0 w 906465"/>
              <a:gd name="connsiteY0" fmla="*/ 0 h 1089329"/>
              <a:gd name="connsiteX1" fmla="*/ 262393 w 906465"/>
              <a:gd name="connsiteY1" fmla="*/ 230588 h 1089329"/>
              <a:gd name="connsiteX2" fmla="*/ 580445 w 906465"/>
              <a:gd name="connsiteY2" fmla="*/ 548640 h 1089329"/>
              <a:gd name="connsiteX3" fmla="*/ 739471 w 906465"/>
              <a:gd name="connsiteY3" fmla="*/ 723569 h 1089329"/>
              <a:gd name="connsiteX4" fmla="*/ 763325 w 906465"/>
              <a:gd name="connsiteY4" fmla="*/ 747423 h 1089329"/>
              <a:gd name="connsiteX5" fmla="*/ 818984 w 906465"/>
              <a:gd name="connsiteY5" fmla="*/ 850790 h 1089329"/>
              <a:gd name="connsiteX6" fmla="*/ 890546 w 906465"/>
              <a:gd name="connsiteY6" fmla="*/ 1049572 h 1089329"/>
              <a:gd name="connsiteX7" fmla="*/ 906448 w 906465"/>
              <a:gd name="connsiteY7" fmla="*/ 1089329 h 1089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6465" h="1089329">
                <a:moveTo>
                  <a:pt x="0" y="0"/>
                </a:moveTo>
                <a:cubicBezTo>
                  <a:pt x="127151" y="84768"/>
                  <a:pt x="42378" y="24617"/>
                  <a:pt x="262393" y="230588"/>
                </a:cubicBezTo>
                <a:cubicBezTo>
                  <a:pt x="398202" y="357728"/>
                  <a:pt x="453982" y="409530"/>
                  <a:pt x="580445" y="548640"/>
                </a:cubicBezTo>
                <a:lnTo>
                  <a:pt x="739471" y="723569"/>
                </a:lnTo>
                <a:cubicBezTo>
                  <a:pt x="747084" y="731844"/>
                  <a:pt x="757994" y="737522"/>
                  <a:pt x="763325" y="747423"/>
                </a:cubicBezTo>
                <a:lnTo>
                  <a:pt x="818984" y="850790"/>
                </a:lnTo>
                <a:cubicBezTo>
                  <a:pt x="840556" y="937077"/>
                  <a:pt x="840275" y="949027"/>
                  <a:pt x="890546" y="1049572"/>
                </a:cubicBezTo>
                <a:cubicBezTo>
                  <a:pt x="907633" y="1083748"/>
                  <a:pt x="906448" y="1069524"/>
                  <a:pt x="906448" y="108932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Freeform: Shape 80"/>
          <p:cNvSpPr/>
          <p:nvPr/>
        </p:nvSpPr>
        <p:spPr>
          <a:xfrm>
            <a:off x="3291840" y="2588633"/>
            <a:ext cx="1796995" cy="210226"/>
          </a:xfrm>
          <a:custGeom>
            <a:avLst/>
            <a:gdLst>
              <a:gd name="connsiteX0" fmla="*/ 0 w 1796995"/>
              <a:gd name="connsiteY0" fmla="*/ 210226 h 210226"/>
              <a:gd name="connsiteX1" fmla="*/ 413468 w 1796995"/>
              <a:gd name="connsiteY1" fmla="*/ 90957 h 210226"/>
              <a:gd name="connsiteX2" fmla="*/ 524786 w 1796995"/>
              <a:gd name="connsiteY2" fmla="*/ 35297 h 210226"/>
              <a:gd name="connsiteX3" fmla="*/ 1105231 w 1796995"/>
              <a:gd name="connsiteY3" fmla="*/ 3492 h 210226"/>
              <a:gd name="connsiteX4" fmla="*/ 1232452 w 1796995"/>
              <a:gd name="connsiteY4" fmla="*/ 11444 h 210226"/>
              <a:gd name="connsiteX5" fmla="*/ 1272209 w 1796995"/>
              <a:gd name="connsiteY5" fmla="*/ 27346 h 210226"/>
              <a:gd name="connsiteX6" fmla="*/ 1327868 w 1796995"/>
              <a:gd name="connsiteY6" fmla="*/ 35297 h 210226"/>
              <a:gd name="connsiteX7" fmla="*/ 1463040 w 1796995"/>
              <a:gd name="connsiteY7" fmla="*/ 75054 h 210226"/>
              <a:gd name="connsiteX8" fmla="*/ 1518699 w 1796995"/>
              <a:gd name="connsiteY8" fmla="*/ 83005 h 210226"/>
              <a:gd name="connsiteX9" fmla="*/ 1606163 w 1796995"/>
              <a:gd name="connsiteY9" fmla="*/ 98908 h 210226"/>
              <a:gd name="connsiteX10" fmla="*/ 1709530 w 1796995"/>
              <a:gd name="connsiteY10" fmla="*/ 130713 h 210226"/>
              <a:gd name="connsiteX11" fmla="*/ 1749287 w 1796995"/>
              <a:gd name="connsiteY11" fmla="*/ 138664 h 210226"/>
              <a:gd name="connsiteX12" fmla="*/ 1796995 w 1796995"/>
              <a:gd name="connsiteY12" fmla="*/ 154567 h 210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96995" h="210226">
                <a:moveTo>
                  <a:pt x="0" y="210226"/>
                </a:moveTo>
                <a:cubicBezTo>
                  <a:pt x="182512" y="197190"/>
                  <a:pt x="179899" y="207744"/>
                  <a:pt x="413468" y="90957"/>
                </a:cubicBezTo>
                <a:cubicBezTo>
                  <a:pt x="450574" y="72404"/>
                  <a:pt x="485566" y="48821"/>
                  <a:pt x="524786" y="35297"/>
                </a:cubicBezTo>
                <a:cubicBezTo>
                  <a:pt x="675428" y="-16649"/>
                  <a:pt x="1056260" y="4336"/>
                  <a:pt x="1105231" y="3492"/>
                </a:cubicBezTo>
                <a:cubicBezTo>
                  <a:pt x="1147638" y="6143"/>
                  <a:pt x="1190389" y="5435"/>
                  <a:pt x="1232452" y="11444"/>
                </a:cubicBezTo>
                <a:cubicBezTo>
                  <a:pt x="1246582" y="13463"/>
                  <a:pt x="1258362" y="23884"/>
                  <a:pt x="1272209" y="27346"/>
                </a:cubicBezTo>
                <a:cubicBezTo>
                  <a:pt x="1290391" y="31891"/>
                  <a:pt x="1309315" y="32647"/>
                  <a:pt x="1327868" y="35297"/>
                </a:cubicBezTo>
                <a:cubicBezTo>
                  <a:pt x="1382193" y="53405"/>
                  <a:pt x="1408042" y="64054"/>
                  <a:pt x="1463040" y="75054"/>
                </a:cubicBezTo>
                <a:cubicBezTo>
                  <a:pt x="1481417" y="78730"/>
                  <a:pt x="1500213" y="79924"/>
                  <a:pt x="1518699" y="83005"/>
                </a:cubicBezTo>
                <a:cubicBezTo>
                  <a:pt x="1547928" y="87877"/>
                  <a:pt x="1577236" y="92480"/>
                  <a:pt x="1606163" y="98908"/>
                </a:cubicBezTo>
                <a:cubicBezTo>
                  <a:pt x="1678928" y="115078"/>
                  <a:pt x="1642660" y="112476"/>
                  <a:pt x="1709530" y="130713"/>
                </a:cubicBezTo>
                <a:cubicBezTo>
                  <a:pt x="1722569" y="134269"/>
                  <a:pt x="1736035" y="136014"/>
                  <a:pt x="1749287" y="138664"/>
                </a:cubicBezTo>
                <a:cubicBezTo>
                  <a:pt x="1791504" y="155551"/>
                  <a:pt x="1774770" y="154567"/>
                  <a:pt x="1796995" y="15456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reeform: Shape 82"/>
          <p:cNvSpPr/>
          <p:nvPr/>
        </p:nvSpPr>
        <p:spPr>
          <a:xfrm>
            <a:off x="5661328" y="2909388"/>
            <a:ext cx="588397" cy="803081"/>
          </a:xfrm>
          <a:custGeom>
            <a:avLst/>
            <a:gdLst>
              <a:gd name="connsiteX0" fmla="*/ 0 w 588397"/>
              <a:gd name="connsiteY0" fmla="*/ 0 h 803081"/>
              <a:gd name="connsiteX1" fmla="*/ 127221 w 588397"/>
              <a:gd name="connsiteY1" fmla="*/ 71561 h 803081"/>
              <a:gd name="connsiteX2" fmla="*/ 294198 w 588397"/>
              <a:gd name="connsiteY2" fmla="*/ 222636 h 803081"/>
              <a:gd name="connsiteX3" fmla="*/ 453224 w 588397"/>
              <a:gd name="connsiteY3" fmla="*/ 421419 h 803081"/>
              <a:gd name="connsiteX4" fmla="*/ 500932 w 588397"/>
              <a:gd name="connsiteY4" fmla="*/ 532737 h 803081"/>
              <a:gd name="connsiteX5" fmla="*/ 532737 w 588397"/>
              <a:gd name="connsiteY5" fmla="*/ 652006 h 803081"/>
              <a:gd name="connsiteX6" fmla="*/ 556591 w 588397"/>
              <a:gd name="connsiteY6" fmla="*/ 715617 h 803081"/>
              <a:gd name="connsiteX7" fmla="*/ 588397 w 588397"/>
              <a:gd name="connsiteY7" fmla="*/ 803081 h 80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8397" h="803081">
                <a:moveTo>
                  <a:pt x="0" y="0"/>
                </a:moveTo>
                <a:cubicBezTo>
                  <a:pt x="42407" y="23854"/>
                  <a:pt x="86960" y="44241"/>
                  <a:pt x="127221" y="71561"/>
                </a:cubicBezTo>
                <a:cubicBezTo>
                  <a:pt x="167327" y="98776"/>
                  <a:pt x="259546" y="182009"/>
                  <a:pt x="294198" y="222636"/>
                </a:cubicBezTo>
                <a:cubicBezTo>
                  <a:pt x="349264" y="287197"/>
                  <a:pt x="419798" y="343425"/>
                  <a:pt x="453224" y="421419"/>
                </a:cubicBezTo>
                <a:cubicBezTo>
                  <a:pt x="469127" y="458525"/>
                  <a:pt x="491141" y="493572"/>
                  <a:pt x="500932" y="532737"/>
                </a:cubicBezTo>
                <a:cubicBezTo>
                  <a:pt x="509104" y="565425"/>
                  <a:pt x="521788" y="619157"/>
                  <a:pt x="532737" y="652006"/>
                </a:cubicBezTo>
                <a:cubicBezTo>
                  <a:pt x="539898" y="673489"/>
                  <a:pt x="549054" y="694262"/>
                  <a:pt x="556591" y="715617"/>
                </a:cubicBezTo>
                <a:cubicBezTo>
                  <a:pt x="587463" y="803088"/>
                  <a:pt x="567987" y="762265"/>
                  <a:pt x="588397" y="8030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reeform: Shape 83"/>
          <p:cNvSpPr/>
          <p:nvPr/>
        </p:nvSpPr>
        <p:spPr>
          <a:xfrm>
            <a:off x="7028953" y="3323645"/>
            <a:ext cx="884627" cy="429607"/>
          </a:xfrm>
          <a:custGeom>
            <a:avLst/>
            <a:gdLst>
              <a:gd name="connsiteX0" fmla="*/ 0 w 884627"/>
              <a:gd name="connsiteY0" fmla="*/ 405517 h 429607"/>
              <a:gd name="connsiteX1" fmla="*/ 389614 w 884627"/>
              <a:gd name="connsiteY1" fmla="*/ 421419 h 429607"/>
              <a:gd name="connsiteX2" fmla="*/ 445273 w 884627"/>
              <a:gd name="connsiteY2" fmla="*/ 405517 h 429607"/>
              <a:gd name="connsiteX3" fmla="*/ 612250 w 884627"/>
              <a:gd name="connsiteY3" fmla="*/ 310101 h 429607"/>
              <a:gd name="connsiteX4" fmla="*/ 699715 w 884627"/>
              <a:gd name="connsiteY4" fmla="*/ 246491 h 429607"/>
              <a:gd name="connsiteX5" fmla="*/ 771277 w 884627"/>
              <a:gd name="connsiteY5" fmla="*/ 159026 h 429607"/>
              <a:gd name="connsiteX6" fmla="*/ 866692 w 884627"/>
              <a:gd name="connsiteY6" fmla="*/ 55659 h 429607"/>
              <a:gd name="connsiteX7" fmla="*/ 858741 w 884627"/>
              <a:gd name="connsiteY7" fmla="*/ 0 h 429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4627" h="429607">
                <a:moveTo>
                  <a:pt x="0" y="405517"/>
                </a:moveTo>
                <a:cubicBezTo>
                  <a:pt x="304708" y="433218"/>
                  <a:pt x="174739" y="434850"/>
                  <a:pt x="389614" y="421419"/>
                </a:cubicBezTo>
                <a:cubicBezTo>
                  <a:pt x="408167" y="416118"/>
                  <a:pt x="427358" y="412683"/>
                  <a:pt x="445273" y="405517"/>
                </a:cubicBezTo>
                <a:cubicBezTo>
                  <a:pt x="485629" y="389375"/>
                  <a:pt x="590135" y="328530"/>
                  <a:pt x="612250" y="310101"/>
                </a:cubicBezTo>
                <a:cubicBezTo>
                  <a:pt x="671831" y="260451"/>
                  <a:pt x="642207" y="280995"/>
                  <a:pt x="699715" y="246491"/>
                </a:cubicBezTo>
                <a:cubicBezTo>
                  <a:pt x="727351" y="191216"/>
                  <a:pt x="707235" y="223067"/>
                  <a:pt x="771277" y="159026"/>
                </a:cubicBezTo>
                <a:cubicBezTo>
                  <a:pt x="830951" y="99353"/>
                  <a:pt x="798699" y="133367"/>
                  <a:pt x="866692" y="55659"/>
                </a:cubicBezTo>
                <a:cubicBezTo>
                  <a:pt x="885246" y="1"/>
                  <a:pt x="898497" y="13253"/>
                  <a:pt x="858741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: Shape 84"/>
          <p:cNvSpPr/>
          <p:nvPr/>
        </p:nvSpPr>
        <p:spPr>
          <a:xfrm>
            <a:off x="6758603" y="4071068"/>
            <a:ext cx="214691" cy="993913"/>
          </a:xfrm>
          <a:custGeom>
            <a:avLst/>
            <a:gdLst>
              <a:gd name="connsiteX0" fmla="*/ 214691 w 214691"/>
              <a:gd name="connsiteY0" fmla="*/ 993913 h 993913"/>
              <a:gd name="connsiteX1" fmla="*/ 159032 w 214691"/>
              <a:gd name="connsiteY1" fmla="*/ 803082 h 993913"/>
              <a:gd name="connsiteX2" fmla="*/ 143129 w 214691"/>
              <a:gd name="connsiteY2" fmla="*/ 429370 h 993913"/>
              <a:gd name="connsiteX3" fmla="*/ 111324 w 214691"/>
              <a:gd name="connsiteY3" fmla="*/ 341906 h 993913"/>
              <a:gd name="connsiteX4" fmla="*/ 63616 w 214691"/>
              <a:gd name="connsiteY4" fmla="*/ 206734 h 993913"/>
              <a:gd name="connsiteX5" fmla="*/ 55665 w 214691"/>
              <a:gd name="connsiteY5" fmla="*/ 166977 h 993913"/>
              <a:gd name="connsiteX6" fmla="*/ 7957 w 214691"/>
              <a:gd name="connsiteY6" fmla="*/ 47708 h 993913"/>
              <a:gd name="connsiteX7" fmla="*/ 6 w 214691"/>
              <a:gd name="connsiteY7" fmla="*/ 0 h 993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4691" h="993913">
                <a:moveTo>
                  <a:pt x="214691" y="993913"/>
                </a:moveTo>
                <a:cubicBezTo>
                  <a:pt x="189110" y="929961"/>
                  <a:pt x="167173" y="879842"/>
                  <a:pt x="159032" y="803082"/>
                </a:cubicBezTo>
                <a:cubicBezTo>
                  <a:pt x="145882" y="679094"/>
                  <a:pt x="155959" y="553392"/>
                  <a:pt x="143129" y="429370"/>
                </a:cubicBezTo>
                <a:cubicBezTo>
                  <a:pt x="139937" y="398512"/>
                  <a:pt x="121134" y="371336"/>
                  <a:pt x="111324" y="341906"/>
                </a:cubicBezTo>
                <a:cubicBezTo>
                  <a:pt x="63835" y="199440"/>
                  <a:pt x="137714" y="391980"/>
                  <a:pt x="63616" y="206734"/>
                </a:cubicBezTo>
                <a:cubicBezTo>
                  <a:pt x="60966" y="193482"/>
                  <a:pt x="59639" y="179894"/>
                  <a:pt x="55665" y="166977"/>
                </a:cubicBezTo>
                <a:cubicBezTo>
                  <a:pt x="44414" y="130413"/>
                  <a:pt x="23180" y="83227"/>
                  <a:pt x="7957" y="47708"/>
                </a:cubicBezTo>
                <a:cubicBezTo>
                  <a:pt x="-514" y="5352"/>
                  <a:pt x="6" y="21466"/>
                  <a:pt x="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: Shape 85"/>
          <p:cNvSpPr/>
          <p:nvPr/>
        </p:nvSpPr>
        <p:spPr>
          <a:xfrm>
            <a:off x="7203882" y="4460682"/>
            <a:ext cx="1327868" cy="691763"/>
          </a:xfrm>
          <a:custGeom>
            <a:avLst/>
            <a:gdLst>
              <a:gd name="connsiteX0" fmla="*/ 0 w 1327868"/>
              <a:gd name="connsiteY0" fmla="*/ 691763 h 691763"/>
              <a:gd name="connsiteX1" fmla="*/ 190831 w 1327868"/>
              <a:gd name="connsiteY1" fmla="*/ 540688 h 691763"/>
              <a:gd name="connsiteX2" fmla="*/ 238539 w 1327868"/>
              <a:gd name="connsiteY2" fmla="*/ 492981 h 691763"/>
              <a:gd name="connsiteX3" fmla="*/ 278295 w 1327868"/>
              <a:gd name="connsiteY3" fmla="*/ 477078 h 691763"/>
              <a:gd name="connsiteX4" fmla="*/ 357808 w 1327868"/>
              <a:gd name="connsiteY4" fmla="*/ 437321 h 691763"/>
              <a:gd name="connsiteX5" fmla="*/ 421419 w 1327868"/>
              <a:gd name="connsiteY5" fmla="*/ 397565 h 691763"/>
              <a:gd name="connsiteX6" fmla="*/ 620201 w 1327868"/>
              <a:gd name="connsiteY6" fmla="*/ 310101 h 691763"/>
              <a:gd name="connsiteX7" fmla="*/ 691763 w 1327868"/>
              <a:gd name="connsiteY7" fmla="*/ 262393 h 691763"/>
              <a:gd name="connsiteX8" fmla="*/ 818984 w 1327868"/>
              <a:gd name="connsiteY8" fmla="*/ 159026 h 691763"/>
              <a:gd name="connsiteX9" fmla="*/ 962108 w 1327868"/>
              <a:gd name="connsiteY9" fmla="*/ 79513 h 691763"/>
              <a:gd name="connsiteX10" fmla="*/ 1049572 w 1327868"/>
              <a:gd name="connsiteY10" fmla="*/ 47708 h 691763"/>
              <a:gd name="connsiteX11" fmla="*/ 1129085 w 1327868"/>
              <a:gd name="connsiteY11" fmla="*/ 15902 h 691763"/>
              <a:gd name="connsiteX12" fmla="*/ 1200647 w 1327868"/>
              <a:gd name="connsiteY12" fmla="*/ 0 h 691763"/>
              <a:gd name="connsiteX13" fmla="*/ 1327868 w 1327868"/>
              <a:gd name="connsiteY13" fmla="*/ 7951 h 691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27868" h="691763">
                <a:moveTo>
                  <a:pt x="0" y="691763"/>
                </a:moveTo>
                <a:cubicBezTo>
                  <a:pt x="96505" y="653162"/>
                  <a:pt x="57484" y="674033"/>
                  <a:pt x="190831" y="540688"/>
                </a:cubicBezTo>
                <a:cubicBezTo>
                  <a:pt x="206734" y="524786"/>
                  <a:pt x="220351" y="506209"/>
                  <a:pt x="238539" y="492981"/>
                </a:cubicBezTo>
                <a:cubicBezTo>
                  <a:pt x="250082" y="484586"/>
                  <a:pt x="265361" y="483114"/>
                  <a:pt x="278295" y="477078"/>
                </a:cubicBezTo>
                <a:cubicBezTo>
                  <a:pt x="305148" y="464547"/>
                  <a:pt x="331904" y="451712"/>
                  <a:pt x="357808" y="437321"/>
                </a:cubicBezTo>
                <a:cubicBezTo>
                  <a:pt x="379666" y="425178"/>
                  <a:pt x="398617" y="407826"/>
                  <a:pt x="421419" y="397565"/>
                </a:cubicBezTo>
                <a:cubicBezTo>
                  <a:pt x="621317" y="307612"/>
                  <a:pt x="408694" y="435083"/>
                  <a:pt x="620201" y="310101"/>
                </a:cubicBezTo>
                <a:cubicBezTo>
                  <a:pt x="644883" y="295516"/>
                  <a:pt x="668938" y="279740"/>
                  <a:pt x="691763" y="262393"/>
                </a:cubicBezTo>
                <a:cubicBezTo>
                  <a:pt x="735265" y="229331"/>
                  <a:pt x="772131" y="187138"/>
                  <a:pt x="818984" y="159026"/>
                </a:cubicBezTo>
                <a:cubicBezTo>
                  <a:pt x="866337" y="130614"/>
                  <a:pt x="911108" y="100987"/>
                  <a:pt x="962108" y="79513"/>
                </a:cubicBezTo>
                <a:cubicBezTo>
                  <a:pt x="990699" y="67475"/>
                  <a:pt x="1020582" y="58752"/>
                  <a:pt x="1049572" y="47708"/>
                </a:cubicBezTo>
                <a:cubicBezTo>
                  <a:pt x="1076248" y="37546"/>
                  <a:pt x="1101864" y="24498"/>
                  <a:pt x="1129085" y="15902"/>
                </a:cubicBezTo>
                <a:cubicBezTo>
                  <a:pt x="1152387" y="8544"/>
                  <a:pt x="1176793" y="5301"/>
                  <a:pt x="1200647" y="0"/>
                </a:cubicBezTo>
                <a:lnTo>
                  <a:pt x="1327868" y="795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Freeform: Shape 88"/>
          <p:cNvSpPr/>
          <p:nvPr/>
        </p:nvSpPr>
        <p:spPr>
          <a:xfrm>
            <a:off x="5430741" y="2202511"/>
            <a:ext cx="302149" cy="254442"/>
          </a:xfrm>
          <a:custGeom>
            <a:avLst/>
            <a:gdLst>
              <a:gd name="connsiteX0" fmla="*/ 0 w 302149"/>
              <a:gd name="connsiteY0" fmla="*/ 254442 h 254442"/>
              <a:gd name="connsiteX1" fmla="*/ 39756 w 302149"/>
              <a:gd name="connsiteY1" fmla="*/ 214686 h 254442"/>
              <a:gd name="connsiteX2" fmla="*/ 95416 w 302149"/>
              <a:gd name="connsiteY2" fmla="*/ 151075 h 254442"/>
              <a:gd name="connsiteX3" fmla="*/ 174929 w 302149"/>
              <a:gd name="connsiteY3" fmla="*/ 79513 h 254442"/>
              <a:gd name="connsiteX4" fmla="*/ 222636 w 302149"/>
              <a:gd name="connsiteY4" fmla="*/ 47708 h 254442"/>
              <a:gd name="connsiteX5" fmla="*/ 246490 w 302149"/>
              <a:gd name="connsiteY5" fmla="*/ 23854 h 254442"/>
              <a:gd name="connsiteX6" fmla="*/ 302149 w 302149"/>
              <a:gd name="connsiteY6" fmla="*/ 0 h 254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2149" h="254442">
                <a:moveTo>
                  <a:pt x="0" y="254442"/>
                </a:moveTo>
                <a:cubicBezTo>
                  <a:pt x="13252" y="241190"/>
                  <a:pt x="27044" y="228457"/>
                  <a:pt x="39756" y="214686"/>
                </a:cubicBezTo>
                <a:cubicBezTo>
                  <a:pt x="58866" y="193983"/>
                  <a:pt x="76306" y="171778"/>
                  <a:pt x="95416" y="151075"/>
                </a:cubicBezTo>
                <a:cubicBezTo>
                  <a:pt x="122791" y="121419"/>
                  <a:pt x="142617" y="103013"/>
                  <a:pt x="174929" y="79513"/>
                </a:cubicBezTo>
                <a:cubicBezTo>
                  <a:pt x="190386" y="68272"/>
                  <a:pt x="207550" y="59442"/>
                  <a:pt x="222636" y="47708"/>
                </a:cubicBezTo>
                <a:cubicBezTo>
                  <a:pt x="231512" y="40804"/>
                  <a:pt x="236848" y="29639"/>
                  <a:pt x="246490" y="23854"/>
                </a:cubicBezTo>
                <a:cubicBezTo>
                  <a:pt x="263799" y="13469"/>
                  <a:pt x="302149" y="0"/>
                  <a:pt x="30214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: Shape 89"/>
          <p:cNvSpPr/>
          <p:nvPr/>
        </p:nvSpPr>
        <p:spPr>
          <a:xfrm>
            <a:off x="5915770" y="2647784"/>
            <a:ext cx="1876508" cy="302150"/>
          </a:xfrm>
          <a:custGeom>
            <a:avLst/>
            <a:gdLst>
              <a:gd name="connsiteX0" fmla="*/ 0 w 1876508"/>
              <a:gd name="connsiteY0" fmla="*/ 47708 h 302150"/>
              <a:gd name="connsiteX1" fmla="*/ 540689 w 1876508"/>
              <a:gd name="connsiteY1" fmla="*/ 0 h 302150"/>
              <a:gd name="connsiteX2" fmla="*/ 723569 w 1876508"/>
              <a:gd name="connsiteY2" fmla="*/ 7952 h 302150"/>
              <a:gd name="connsiteX3" fmla="*/ 1049573 w 1876508"/>
              <a:gd name="connsiteY3" fmla="*/ 15903 h 302150"/>
              <a:gd name="connsiteX4" fmla="*/ 1272209 w 1876508"/>
              <a:gd name="connsiteY4" fmla="*/ 47708 h 302150"/>
              <a:gd name="connsiteX5" fmla="*/ 1391479 w 1876508"/>
              <a:gd name="connsiteY5" fmla="*/ 63611 h 302150"/>
              <a:gd name="connsiteX6" fmla="*/ 1542553 w 1876508"/>
              <a:gd name="connsiteY6" fmla="*/ 135173 h 302150"/>
              <a:gd name="connsiteX7" fmla="*/ 1606164 w 1876508"/>
              <a:gd name="connsiteY7" fmla="*/ 159026 h 302150"/>
              <a:gd name="connsiteX8" fmla="*/ 1661823 w 1876508"/>
              <a:gd name="connsiteY8" fmla="*/ 182880 h 302150"/>
              <a:gd name="connsiteX9" fmla="*/ 1773141 w 1876508"/>
              <a:gd name="connsiteY9" fmla="*/ 238539 h 302150"/>
              <a:gd name="connsiteX10" fmla="*/ 1804947 w 1876508"/>
              <a:gd name="connsiteY10" fmla="*/ 262393 h 302150"/>
              <a:gd name="connsiteX11" fmla="*/ 1876508 w 1876508"/>
              <a:gd name="connsiteY11" fmla="*/ 302150 h 30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876508" h="302150">
                <a:moveTo>
                  <a:pt x="0" y="47708"/>
                </a:moveTo>
                <a:cubicBezTo>
                  <a:pt x="391739" y="-1259"/>
                  <a:pt x="211278" y="11766"/>
                  <a:pt x="540689" y="0"/>
                </a:cubicBezTo>
                <a:lnTo>
                  <a:pt x="723569" y="7952"/>
                </a:lnTo>
                <a:cubicBezTo>
                  <a:pt x="832216" y="11347"/>
                  <a:pt x="941157" y="8047"/>
                  <a:pt x="1049573" y="15903"/>
                </a:cubicBezTo>
                <a:cubicBezTo>
                  <a:pt x="1124342" y="21321"/>
                  <a:pt x="1197919" y="37669"/>
                  <a:pt x="1272209" y="47708"/>
                </a:cubicBezTo>
                <a:cubicBezTo>
                  <a:pt x="1426502" y="68558"/>
                  <a:pt x="1275288" y="44244"/>
                  <a:pt x="1391479" y="63611"/>
                </a:cubicBezTo>
                <a:cubicBezTo>
                  <a:pt x="1617882" y="154171"/>
                  <a:pt x="1329843" y="35075"/>
                  <a:pt x="1542553" y="135173"/>
                </a:cubicBezTo>
                <a:cubicBezTo>
                  <a:pt x="1563043" y="144815"/>
                  <a:pt x="1585138" y="150616"/>
                  <a:pt x="1606164" y="159026"/>
                </a:cubicBezTo>
                <a:cubicBezTo>
                  <a:pt x="1624905" y="166522"/>
                  <a:pt x="1643599" y="174202"/>
                  <a:pt x="1661823" y="182880"/>
                </a:cubicBezTo>
                <a:cubicBezTo>
                  <a:pt x="1699279" y="200716"/>
                  <a:pt x="1739952" y="213648"/>
                  <a:pt x="1773141" y="238539"/>
                </a:cubicBezTo>
                <a:cubicBezTo>
                  <a:pt x="1783743" y="246490"/>
                  <a:pt x="1793500" y="255715"/>
                  <a:pt x="1804947" y="262393"/>
                </a:cubicBezTo>
                <a:cubicBezTo>
                  <a:pt x="1885301" y="309267"/>
                  <a:pt x="1849677" y="275319"/>
                  <a:pt x="1876508" y="3021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Freeform: Shape 91"/>
          <p:cNvSpPr/>
          <p:nvPr/>
        </p:nvSpPr>
        <p:spPr>
          <a:xfrm>
            <a:off x="7187979" y="5677230"/>
            <a:ext cx="1036294" cy="523219"/>
          </a:xfrm>
          <a:custGeom>
            <a:avLst/>
            <a:gdLst>
              <a:gd name="connsiteX0" fmla="*/ 0 w 652007"/>
              <a:gd name="connsiteY0" fmla="*/ 0 h 389614"/>
              <a:gd name="connsiteX1" fmla="*/ 31805 w 652007"/>
              <a:gd name="connsiteY1" fmla="*/ 159026 h 389614"/>
              <a:gd name="connsiteX2" fmla="*/ 159026 w 652007"/>
              <a:gd name="connsiteY2" fmla="*/ 270345 h 389614"/>
              <a:gd name="connsiteX3" fmla="*/ 182880 w 652007"/>
              <a:gd name="connsiteY3" fmla="*/ 278296 h 389614"/>
              <a:gd name="connsiteX4" fmla="*/ 286247 w 652007"/>
              <a:gd name="connsiteY4" fmla="*/ 333955 h 389614"/>
              <a:gd name="connsiteX5" fmla="*/ 341906 w 652007"/>
              <a:gd name="connsiteY5" fmla="*/ 349858 h 389614"/>
              <a:gd name="connsiteX6" fmla="*/ 516835 w 652007"/>
              <a:gd name="connsiteY6" fmla="*/ 381663 h 389614"/>
              <a:gd name="connsiteX7" fmla="*/ 652007 w 652007"/>
              <a:gd name="connsiteY7" fmla="*/ 389614 h 389614"/>
              <a:gd name="connsiteX8" fmla="*/ 636104 w 652007"/>
              <a:gd name="connsiteY8" fmla="*/ 333955 h 389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52007" h="389614">
                <a:moveTo>
                  <a:pt x="0" y="0"/>
                </a:moveTo>
                <a:cubicBezTo>
                  <a:pt x="4851" y="63068"/>
                  <a:pt x="-2947" y="106898"/>
                  <a:pt x="31805" y="159026"/>
                </a:cubicBezTo>
                <a:cubicBezTo>
                  <a:pt x="68815" y="214541"/>
                  <a:pt x="102208" y="237201"/>
                  <a:pt x="159026" y="270345"/>
                </a:cubicBezTo>
                <a:cubicBezTo>
                  <a:pt x="166266" y="274568"/>
                  <a:pt x="175383" y="274548"/>
                  <a:pt x="182880" y="278296"/>
                </a:cubicBezTo>
                <a:cubicBezTo>
                  <a:pt x="217682" y="295697"/>
                  <a:pt x="249625" y="319869"/>
                  <a:pt x="286247" y="333955"/>
                </a:cubicBezTo>
                <a:cubicBezTo>
                  <a:pt x="304256" y="340882"/>
                  <a:pt x="323262" y="344886"/>
                  <a:pt x="341906" y="349858"/>
                </a:cubicBezTo>
                <a:cubicBezTo>
                  <a:pt x="411037" y="368293"/>
                  <a:pt x="436777" y="373915"/>
                  <a:pt x="516835" y="381663"/>
                </a:cubicBezTo>
                <a:cubicBezTo>
                  <a:pt x="561760" y="386011"/>
                  <a:pt x="606950" y="386964"/>
                  <a:pt x="652007" y="389614"/>
                </a:cubicBezTo>
                <a:cubicBezTo>
                  <a:pt x="634135" y="344936"/>
                  <a:pt x="636104" y="364131"/>
                  <a:pt x="636104" y="33395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: Shape 92"/>
          <p:cNvSpPr/>
          <p:nvPr/>
        </p:nvSpPr>
        <p:spPr>
          <a:xfrm>
            <a:off x="3101009" y="4651513"/>
            <a:ext cx="1001864" cy="421419"/>
          </a:xfrm>
          <a:custGeom>
            <a:avLst/>
            <a:gdLst>
              <a:gd name="connsiteX0" fmla="*/ 0 w 1001864"/>
              <a:gd name="connsiteY0" fmla="*/ 421419 h 421419"/>
              <a:gd name="connsiteX1" fmla="*/ 333954 w 1001864"/>
              <a:gd name="connsiteY1" fmla="*/ 349857 h 421419"/>
              <a:gd name="connsiteX2" fmla="*/ 636104 w 1001864"/>
              <a:gd name="connsiteY2" fmla="*/ 174929 h 421419"/>
              <a:gd name="connsiteX3" fmla="*/ 699714 w 1001864"/>
              <a:gd name="connsiteY3" fmla="*/ 143124 h 421419"/>
              <a:gd name="connsiteX4" fmla="*/ 779228 w 1001864"/>
              <a:gd name="connsiteY4" fmla="*/ 127221 h 421419"/>
              <a:gd name="connsiteX5" fmla="*/ 850789 w 1001864"/>
              <a:gd name="connsiteY5" fmla="*/ 95416 h 421419"/>
              <a:gd name="connsiteX6" fmla="*/ 914400 w 1001864"/>
              <a:gd name="connsiteY6" fmla="*/ 55659 h 421419"/>
              <a:gd name="connsiteX7" fmla="*/ 1001864 w 1001864"/>
              <a:gd name="connsiteY7" fmla="*/ 0 h 421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1864" h="421419">
                <a:moveTo>
                  <a:pt x="0" y="421419"/>
                </a:moveTo>
                <a:cubicBezTo>
                  <a:pt x="200622" y="394670"/>
                  <a:pt x="195450" y="416340"/>
                  <a:pt x="333954" y="349857"/>
                </a:cubicBezTo>
                <a:cubicBezTo>
                  <a:pt x="592680" y="225668"/>
                  <a:pt x="231337" y="377313"/>
                  <a:pt x="636104" y="174929"/>
                </a:cubicBezTo>
                <a:cubicBezTo>
                  <a:pt x="657307" y="164327"/>
                  <a:pt x="677224" y="150621"/>
                  <a:pt x="699714" y="143124"/>
                </a:cubicBezTo>
                <a:cubicBezTo>
                  <a:pt x="725357" y="134576"/>
                  <a:pt x="752723" y="132522"/>
                  <a:pt x="779228" y="127221"/>
                </a:cubicBezTo>
                <a:cubicBezTo>
                  <a:pt x="803082" y="116619"/>
                  <a:pt x="827441" y="107090"/>
                  <a:pt x="850789" y="95416"/>
                </a:cubicBezTo>
                <a:cubicBezTo>
                  <a:pt x="890380" y="75620"/>
                  <a:pt x="882857" y="74585"/>
                  <a:pt x="914400" y="55659"/>
                </a:cubicBezTo>
                <a:cubicBezTo>
                  <a:pt x="994360" y="7683"/>
                  <a:pt x="945029" y="42627"/>
                  <a:pt x="10018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: Shape 93"/>
          <p:cNvSpPr/>
          <p:nvPr/>
        </p:nvSpPr>
        <p:spPr>
          <a:xfrm>
            <a:off x="4882101" y="3832529"/>
            <a:ext cx="1383527" cy="508883"/>
          </a:xfrm>
          <a:custGeom>
            <a:avLst/>
            <a:gdLst>
              <a:gd name="connsiteX0" fmla="*/ 0 w 1383527"/>
              <a:gd name="connsiteY0" fmla="*/ 508883 h 508883"/>
              <a:gd name="connsiteX1" fmla="*/ 310101 w 1383527"/>
              <a:gd name="connsiteY1" fmla="*/ 492981 h 508883"/>
              <a:gd name="connsiteX2" fmla="*/ 532737 w 1383527"/>
              <a:gd name="connsiteY2" fmla="*/ 405516 h 508883"/>
              <a:gd name="connsiteX3" fmla="*/ 604299 w 1383527"/>
              <a:gd name="connsiteY3" fmla="*/ 381662 h 508883"/>
              <a:gd name="connsiteX4" fmla="*/ 739471 w 1383527"/>
              <a:gd name="connsiteY4" fmla="*/ 341906 h 508883"/>
              <a:gd name="connsiteX5" fmla="*/ 874643 w 1383527"/>
              <a:gd name="connsiteY5" fmla="*/ 262393 h 508883"/>
              <a:gd name="connsiteX6" fmla="*/ 946205 w 1383527"/>
              <a:gd name="connsiteY6" fmla="*/ 230588 h 508883"/>
              <a:gd name="connsiteX7" fmla="*/ 1097280 w 1383527"/>
              <a:gd name="connsiteY7" fmla="*/ 143123 h 508883"/>
              <a:gd name="connsiteX8" fmla="*/ 1144988 w 1383527"/>
              <a:gd name="connsiteY8" fmla="*/ 127221 h 508883"/>
              <a:gd name="connsiteX9" fmla="*/ 1232452 w 1383527"/>
              <a:gd name="connsiteY9" fmla="*/ 79513 h 508883"/>
              <a:gd name="connsiteX10" fmla="*/ 1280160 w 1383527"/>
              <a:gd name="connsiteY10" fmla="*/ 63610 h 508883"/>
              <a:gd name="connsiteX11" fmla="*/ 1359673 w 1383527"/>
              <a:gd name="connsiteY11" fmla="*/ 15902 h 508883"/>
              <a:gd name="connsiteX12" fmla="*/ 1383527 w 1383527"/>
              <a:gd name="connsiteY12" fmla="*/ 0 h 508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83527" h="508883">
                <a:moveTo>
                  <a:pt x="0" y="508883"/>
                </a:moveTo>
                <a:cubicBezTo>
                  <a:pt x="103367" y="503582"/>
                  <a:pt x="207426" y="506049"/>
                  <a:pt x="310101" y="492981"/>
                </a:cubicBezTo>
                <a:cubicBezTo>
                  <a:pt x="412220" y="479984"/>
                  <a:pt x="444838" y="443187"/>
                  <a:pt x="532737" y="405516"/>
                </a:cubicBezTo>
                <a:cubicBezTo>
                  <a:pt x="555848" y="395611"/>
                  <a:pt x="580588" y="390031"/>
                  <a:pt x="604299" y="381662"/>
                </a:cubicBezTo>
                <a:cubicBezTo>
                  <a:pt x="705384" y="345985"/>
                  <a:pt x="630053" y="366220"/>
                  <a:pt x="739471" y="341906"/>
                </a:cubicBezTo>
                <a:cubicBezTo>
                  <a:pt x="784528" y="315402"/>
                  <a:pt x="828617" y="287176"/>
                  <a:pt x="874643" y="262393"/>
                </a:cubicBezTo>
                <a:cubicBezTo>
                  <a:pt x="897627" y="250017"/>
                  <a:pt x="923195" y="242915"/>
                  <a:pt x="946205" y="230588"/>
                </a:cubicBezTo>
                <a:cubicBezTo>
                  <a:pt x="997498" y="203110"/>
                  <a:pt x="1046922" y="172278"/>
                  <a:pt x="1097280" y="143123"/>
                </a:cubicBezTo>
                <a:cubicBezTo>
                  <a:pt x="1111787" y="134724"/>
                  <a:pt x="1129424" y="133447"/>
                  <a:pt x="1144988" y="127221"/>
                </a:cubicBezTo>
                <a:cubicBezTo>
                  <a:pt x="1178475" y="113826"/>
                  <a:pt x="1197925" y="95449"/>
                  <a:pt x="1232452" y="79513"/>
                </a:cubicBezTo>
                <a:cubicBezTo>
                  <a:pt x="1247672" y="72488"/>
                  <a:pt x="1264257" y="68911"/>
                  <a:pt x="1280160" y="63610"/>
                </a:cubicBezTo>
                <a:cubicBezTo>
                  <a:pt x="1338869" y="19577"/>
                  <a:pt x="1283099" y="58442"/>
                  <a:pt x="1359673" y="15902"/>
                </a:cubicBezTo>
                <a:cubicBezTo>
                  <a:pt x="1368027" y="11261"/>
                  <a:pt x="1383527" y="0"/>
                  <a:pt x="138352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Freeform: Shape 102"/>
          <p:cNvSpPr/>
          <p:nvPr/>
        </p:nvSpPr>
        <p:spPr>
          <a:xfrm>
            <a:off x="1432391" y="3027934"/>
            <a:ext cx="1216550" cy="691764"/>
          </a:xfrm>
          <a:custGeom>
            <a:avLst/>
            <a:gdLst>
              <a:gd name="connsiteX0" fmla="*/ 0 w 1216550"/>
              <a:gd name="connsiteY0" fmla="*/ 691764 h 691764"/>
              <a:gd name="connsiteX1" fmla="*/ 71562 w 1216550"/>
              <a:gd name="connsiteY1" fmla="*/ 675861 h 691764"/>
              <a:gd name="connsiteX2" fmla="*/ 341906 w 1216550"/>
              <a:gd name="connsiteY2" fmla="*/ 397565 h 691764"/>
              <a:gd name="connsiteX3" fmla="*/ 421419 w 1216550"/>
              <a:gd name="connsiteY3" fmla="*/ 326004 h 691764"/>
              <a:gd name="connsiteX4" fmla="*/ 580445 w 1216550"/>
              <a:gd name="connsiteY4" fmla="*/ 246491 h 691764"/>
              <a:gd name="connsiteX5" fmla="*/ 723569 w 1216550"/>
              <a:gd name="connsiteY5" fmla="*/ 143124 h 691764"/>
              <a:gd name="connsiteX6" fmla="*/ 930303 w 1216550"/>
              <a:gd name="connsiteY6" fmla="*/ 79513 h 691764"/>
              <a:gd name="connsiteX7" fmla="*/ 1001864 w 1216550"/>
              <a:gd name="connsiteY7" fmla="*/ 55659 h 691764"/>
              <a:gd name="connsiteX8" fmla="*/ 1073426 w 1216550"/>
              <a:gd name="connsiteY8" fmla="*/ 23854 h 691764"/>
              <a:gd name="connsiteX9" fmla="*/ 1216550 w 1216550"/>
              <a:gd name="connsiteY9" fmla="*/ 0 h 691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6550" h="691764">
                <a:moveTo>
                  <a:pt x="0" y="691764"/>
                </a:moveTo>
                <a:cubicBezTo>
                  <a:pt x="23854" y="686463"/>
                  <a:pt x="52650" y="691335"/>
                  <a:pt x="71562" y="675861"/>
                </a:cubicBezTo>
                <a:cubicBezTo>
                  <a:pt x="128884" y="628961"/>
                  <a:pt x="262519" y="469013"/>
                  <a:pt x="341906" y="397565"/>
                </a:cubicBezTo>
                <a:cubicBezTo>
                  <a:pt x="368410" y="373711"/>
                  <a:pt x="391295" y="345083"/>
                  <a:pt x="421419" y="326004"/>
                </a:cubicBezTo>
                <a:cubicBezTo>
                  <a:pt x="471488" y="294294"/>
                  <a:pt x="535843" y="285517"/>
                  <a:pt x="580445" y="246491"/>
                </a:cubicBezTo>
                <a:cubicBezTo>
                  <a:pt x="642117" y="192529"/>
                  <a:pt x="647543" y="181137"/>
                  <a:pt x="723569" y="143124"/>
                </a:cubicBezTo>
                <a:cubicBezTo>
                  <a:pt x="776208" y="116804"/>
                  <a:pt x="890719" y="92708"/>
                  <a:pt x="930303" y="79513"/>
                </a:cubicBezTo>
                <a:cubicBezTo>
                  <a:pt x="954157" y="71562"/>
                  <a:pt x="978430" y="64772"/>
                  <a:pt x="1001864" y="55659"/>
                </a:cubicBezTo>
                <a:cubicBezTo>
                  <a:pt x="1026193" y="46198"/>
                  <a:pt x="1048220" y="30640"/>
                  <a:pt x="1073426" y="23854"/>
                </a:cubicBezTo>
                <a:cubicBezTo>
                  <a:pt x="1163738" y="-461"/>
                  <a:pt x="1165595" y="0"/>
                  <a:pt x="121655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Freeform: Shape 103"/>
          <p:cNvSpPr/>
          <p:nvPr/>
        </p:nvSpPr>
        <p:spPr>
          <a:xfrm>
            <a:off x="1464279" y="4389120"/>
            <a:ext cx="866697" cy="710166"/>
          </a:xfrm>
          <a:custGeom>
            <a:avLst/>
            <a:gdLst>
              <a:gd name="connsiteX0" fmla="*/ 0 w 866697"/>
              <a:gd name="connsiteY0" fmla="*/ 0 h 710166"/>
              <a:gd name="connsiteX1" fmla="*/ 190831 w 866697"/>
              <a:gd name="connsiteY1" fmla="*/ 127221 h 710166"/>
              <a:gd name="connsiteX2" fmla="*/ 254442 w 866697"/>
              <a:gd name="connsiteY2" fmla="*/ 190831 h 710166"/>
              <a:gd name="connsiteX3" fmla="*/ 310101 w 866697"/>
              <a:gd name="connsiteY3" fmla="*/ 246490 h 710166"/>
              <a:gd name="connsiteX4" fmla="*/ 492981 w 866697"/>
              <a:gd name="connsiteY4" fmla="*/ 437322 h 710166"/>
              <a:gd name="connsiteX5" fmla="*/ 604299 w 866697"/>
              <a:gd name="connsiteY5" fmla="*/ 524786 h 710166"/>
              <a:gd name="connsiteX6" fmla="*/ 675861 w 866697"/>
              <a:gd name="connsiteY6" fmla="*/ 572494 h 710166"/>
              <a:gd name="connsiteX7" fmla="*/ 771277 w 866697"/>
              <a:gd name="connsiteY7" fmla="*/ 659958 h 710166"/>
              <a:gd name="connsiteX8" fmla="*/ 866692 w 866697"/>
              <a:gd name="connsiteY8" fmla="*/ 683812 h 710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6697" h="710166">
                <a:moveTo>
                  <a:pt x="0" y="0"/>
                </a:moveTo>
                <a:cubicBezTo>
                  <a:pt x="130971" y="26193"/>
                  <a:pt x="60399" y="-3211"/>
                  <a:pt x="190831" y="127221"/>
                </a:cubicBezTo>
                <a:lnTo>
                  <a:pt x="254442" y="190831"/>
                </a:lnTo>
                <a:cubicBezTo>
                  <a:pt x="272995" y="209384"/>
                  <a:pt x="293304" y="226333"/>
                  <a:pt x="310101" y="246490"/>
                </a:cubicBezTo>
                <a:cubicBezTo>
                  <a:pt x="368014" y="315987"/>
                  <a:pt x="416817" y="377479"/>
                  <a:pt x="492981" y="437322"/>
                </a:cubicBezTo>
                <a:cubicBezTo>
                  <a:pt x="530087" y="466477"/>
                  <a:pt x="565035" y="498610"/>
                  <a:pt x="604299" y="524786"/>
                </a:cubicBezTo>
                <a:cubicBezTo>
                  <a:pt x="628153" y="540689"/>
                  <a:pt x="653578" y="554456"/>
                  <a:pt x="675861" y="572494"/>
                </a:cubicBezTo>
                <a:cubicBezTo>
                  <a:pt x="709396" y="599641"/>
                  <a:pt x="734689" y="637091"/>
                  <a:pt x="771277" y="659958"/>
                </a:cubicBezTo>
                <a:cubicBezTo>
                  <a:pt x="869206" y="721164"/>
                  <a:pt x="866692" y="723030"/>
                  <a:pt x="866692" y="68381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Freeform: Shape 104"/>
          <p:cNvSpPr/>
          <p:nvPr/>
        </p:nvSpPr>
        <p:spPr>
          <a:xfrm>
            <a:off x="2175668" y="4268092"/>
            <a:ext cx="1928362" cy="310101"/>
          </a:xfrm>
          <a:custGeom>
            <a:avLst/>
            <a:gdLst>
              <a:gd name="connsiteX0" fmla="*/ 0 w 1928362"/>
              <a:gd name="connsiteY0" fmla="*/ 0 h 310101"/>
              <a:gd name="connsiteX1" fmla="*/ 357808 w 1928362"/>
              <a:gd name="connsiteY1" fmla="*/ 31805 h 310101"/>
              <a:gd name="connsiteX2" fmla="*/ 747422 w 1928362"/>
              <a:gd name="connsiteY2" fmla="*/ 166978 h 310101"/>
              <a:gd name="connsiteX3" fmla="*/ 1176793 w 1928362"/>
              <a:gd name="connsiteY3" fmla="*/ 254442 h 310101"/>
              <a:gd name="connsiteX4" fmla="*/ 1343770 w 1928362"/>
              <a:gd name="connsiteY4" fmla="*/ 294198 h 310101"/>
              <a:gd name="connsiteX5" fmla="*/ 1614114 w 1928362"/>
              <a:gd name="connsiteY5" fmla="*/ 310101 h 310101"/>
              <a:gd name="connsiteX6" fmla="*/ 1820848 w 1928362"/>
              <a:gd name="connsiteY6" fmla="*/ 302150 h 310101"/>
              <a:gd name="connsiteX7" fmla="*/ 1844702 w 1928362"/>
              <a:gd name="connsiteY7" fmla="*/ 294198 h 310101"/>
              <a:gd name="connsiteX8" fmla="*/ 1908313 w 1928362"/>
              <a:gd name="connsiteY8" fmla="*/ 278296 h 310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28362" h="310101">
                <a:moveTo>
                  <a:pt x="0" y="0"/>
                </a:moveTo>
                <a:cubicBezTo>
                  <a:pt x="119269" y="10602"/>
                  <a:pt x="240949" y="5698"/>
                  <a:pt x="357808" y="31805"/>
                </a:cubicBezTo>
                <a:cubicBezTo>
                  <a:pt x="491966" y="61777"/>
                  <a:pt x="613826" y="134591"/>
                  <a:pt x="747422" y="166978"/>
                </a:cubicBezTo>
                <a:cubicBezTo>
                  <a:pt x="1064457" y="243834"/>
                  <a:pt x="920722" y="217860"/>
                  <a:pt x="1176793" y="254442"/>
                </a:cubicBezTo>
                <a:cubicBezTo>
                  <a:pt x="1244603" y="274785"/>
                  <a:pt x="1272008" y="286224"/>
                  <a:pt x="1343770" y="294198"/>
                </a:cubicBezTo>
                <a:cubicBezTo>
                  <a:pt x="1365656" y="296630"/>
                  <a:pt x="1600647" y="309353"/>
                  <a:pt x="1614114" y="310101"/>
                </a:cubicBezTo>
                <a:cubicBezTo>
                  <a:pt x="1683025" y="307451"/>
                  <a:pt x="1752049" y="306895"/>
                  <a:pt x="1820848" y="302150"/>
                </a:cubicBezTo>
                <a:cubicBezTo>
                  <a:pt x="1829210" y="301573"/>
                  <a:pt x="1836535" y="296083"/>
                  <a:pt x="1844702" y="294198"/>
                </a:cubicBezTo>
                <a:cubicBezTo>
                  <a:pt x="1918115" y="277256"/>
                  <a:pt x="1953460" y="278296"/>
                  <a:pt x="1908313" y="2782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Freeform: Shape 105"/>
          <p:cNvSpPr/>
          <p:nvPr/>
        </p:nvSpPr>
        <p:spPr>
          <a:xfrm>
            <a:off x="3155738" y="4722567"/>
            <a:ext cx="1001864" cy="426552"/>
          </a:xfrm>
          <a:custGeom>
            <a:avLst/>
            <a:gdLst>
              <a:gd name="connsiteX0" fmla="*/ 0 w 1001864"/>
              <a:gd name="connsiteY0" fmla="*/ 421419 h 421419"/>
              <a:gd name="connsiteX1" fmla="*/ 333954 w 1001864"/>
              <a:gd name="connsiteY1" fmla="*/ 349857 h 421419"/>
              <a:gd name="connsiteX2" fmla="*/ 636104 w 1001864"/>
              <a:gd name="connsiteY2" fmla="*/ 174929 h 421419"/>
              <a:gd name="connsiteX3" fmla="*/ 699714 w 1001864"/>
              <a:gd name="connsiteY3" fmla="*/ 143124 h 421419"/>
              <a:gd name="connsiteX4" fmla="*/ 779228 w 1001864"/>
              <a:gd name="connsiteY4" fmla="*/ 127221 h 421419"/>
              <a:gd name="connsiteX5" fmla="*/ 850789 w 1001864"/>
              <a:gd name="connsiteY5" fmla="*/ 95416 h 421419"/>
              <a:gd name="connsiteX6" fmla="*/ 914400 w 1001864"/>
              <a:gd name="connsiteY6" fmla="*/ 55659 h 421419"/>
              <a:gd name="connsiteX7" fmla="*/ 1001864 w 1001864"/>
              <a:gd name="connsiteY7" fmla="*/ 0 h 421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1864" h="421419">
                <a:moveTo>
                  <a:pt x="0" y="421419"/>
                </a:moveTo>
                <a:cubicBezTo>
                  <a:pt x="200622" y="394670"/>
                  <a:pt x="195450" y="416340"/>
                  <a:pt x="333954" y="349857"/>
                </a:cubicBezTo>
                <a:cubicBezTo>
                  <a:pt x="592680" y="225668"/>
                  <a:pt x="231337" y="377313"/>
                  <a:pt x="636104" y="174929"/>
                </a:cubicBezTo>
                <a:cubicBezTo>
                  <a:pt x="657307" y="164327"/>
                  <a:pt x="677224" y="150621"/>
                  <a:pt x="699714" y="143124"/>
                </a:cubicBezTo>
                <a:cubicBezTo>
                  <a:pt x="725357" y="134576"/>
                  <a:pt x="752723" y="132522"/>
                  <a:pt x="779228" y="127221"/>
                </a:cubicBezTo>
                <a:cubicBezTo>
                  <a:pt x="803082" y="116619"/>
                  <a:pt x="827441" y="107090"/>
                  <a:pt x="850789" y="95416"/>
                </a:cubicBezTo>
                <a:cubicBezTo>
                  <a:pt x="890380" y="75620"/>
                  <a:pt x="882857" y="74585"/>
                  <a:pt x="914400" y="55659"/>
                </a:cubicBezTo>
                <a:cubicBezTo>
                  <a:pt x="994360" y="7683"/>
                  <a:pt x="945029" y="42627"/>
                  <a:pt x="10018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Freeform: Shape 106"/>
          <p:cNvSpPr/>
          <p:nvPr/>
        </p:nvSpPr>
        <p:spPr>
          <a:xfrm>
            <a:off x="3109289" y="5423434"/>
            <a:ext cx="1057524" cy="492981"/>
          </a:xfrm>
          <a:custGeom>
            <a:avLst/>
            <a:gdLst>
              <a:gd name="connsiteX0" fmla="*/ 0 w 1057524"/>
              <a:gd name="connsiteY0" fmla="*/ 0 h 492981"/>
              <a:gd name="connsiteX1" fmla="*/ 182880 w 1057524"/>
              <a:gd name="connsiteY1" fmla="*/ 159026 h 492981"/>
              <a:gd name="connsiteX2" fmla="*/ 270345 w 1057524"/>
              <a:gd name="connsiteY2" fmla="*/ 238539 h 492981"/>
              <a:gd name="connsiteX3" fmla="*/ 357809 w 1057524"/>
              <a:gd name="connsiteY3" fmla="*/ 270344 h 492981"/>
              <a:gd name="connsiteX4" fmla="*/ 437322 w 1057524"/>
              <a:gd name="connsiteY4" fmla="*/ 318052 h 492981"/>
              <a:gd name="connsiteX5" fmla="*/ 652007 w 1057524"/>
              <a:gd name="connsiteY5" fmla="*/ 397565 h 492981"/>
              <a:gd name="connsiteX6" fmla="*/ 731520 w 1057524"/>
              <a:gd name="connsiteY6" fmla="*/ 437322 h 492981"/>
              <a:gd name="connsiteX7" fmla="*/ 818985 w 1057524"/>
              <a:gd name="connsiteY7" fmla="*/ 445273 h 492981"/>
              <a:gd name="connsiteX8" fmla="*/ 914400 w 1057524"/>
              <a:gd name="connsiteY8" fmla="*/ 461175 h 492981"/>
              <a:gd name="connsiteX9" fmla="*/ 1041621 w 1057524"/>
              <a:gd name="connsiteY9" fmla="*/ 485029 h 492981"/>
              <a:gd name="connsiteX10" fmla="*/ 1057524 w 1057524"/>
              <a:gd name="connsiteY10" fmla="*/ 492981 h 49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57524" h="492981">
                <a:moveTo>
                  <a:pt x="0" y="0"/>
                </a:moveTo>
                <a:cubicBezTo>
                  <a:pt x="104378" y="41749"/>
                  <a:pt x="20321" y="2072"/>
                  <a:pt x="182880" y="159026"/>
                </a:cubicBezTo>
                <a:cubicBezTo>
                  <a:pt x="211226" y="186394"/>
                  <a:pt x="233316" y="225074"/>
                  <a:pt x="270345" y="238539"/>
                </a:cubicBezTo>
                <a:cubicBezTo>
                  <a:pt x="299500" y="249141"/>
                  <a:pt x="329800" y="257006"/>
                  <a:pt x="357809" y="270344"/>
                </a:cubicBezTo>
                <a:cubicBezTo>
                  <a:pt x="385716" y="283633"/>
                  <a:pt x="408961" y="305762"/>
                  <a:pt x="437322" y="318052"/>
                </a:cubicBezTo>
                <a:cubicBezTo>
                  <a:pt x="677071" y="421943"/>
                  <a:pt x="522562" y="336649"/>
                  <a:pt x="652007" y="397565"/>
                </a:cubicBezTo>
                <a:cubicBezTo>
                  <a:pt x="678819" y="410183"/>
                  <a:pt x="703027" y="429181"/>
                  <a:pt x="731520" y="437322"/>
                </a:cubicBezTo>
                <a:cubicBezTo>
                  <a:pt x="759669" y="445365"/>
                  <a:pt x="789956" y="441487"/>
                  <a:pt x="818985" y="445273"/>
                </a:cubicBezTo>
                <a:cubicBezTo>
                  <a:pt x="850958" y="449443"/>
                  <a:pt x="882513" y="456392"/>
                  <a:pt x="914400" y="461175"/>
                </a:cubicBezTo>
                <a:cubicBezTo>
                  <a:pt x="986417" y="471978"/>
                  <a:pt x="970864" y="463802"/>
                  <a:pt x="1041621" y="485029"/>
                </a:cubicBezTo>
                <a:cubicBezTo>
                  <a:pt x="1047298" y="486732"/>
                  <a:pt x="1052223" y="490330"/>
                  <a:pt x="1057524" y="4929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Freeform: Shape 107"/>
          <p:cNvSpPr/>
          <p:nvPr/>
        </p:nvSpPr>
        <p:spPr>
          <a:xfrm>
            <a:off x="4961186" y="5620606"/>
            <a:ext cx="1637968" cy="421823"/>
          </a:xfrm>
          <a:custGeom>
            <a:avLst/>
            <a:gdLst>
              <a:gd name="connsiteX0" fmla="*/ 0 w 1637968"/>
              <a:gd name="connsiteY0" fmla="*/ 421823 h 421823"/>
              <a:gd name="connsiteX1" fmla="*/ 151074 w 1637968"/>
              <a:gd name="connsiteY1" fmla="*/ 405920 h 421823"/>
              <a:gd name="connsiteX2" fmla="*/ 469127 w 1637968"/>
              <a:gd name="connsiteY2" fmla="*/ 334359 h 421823"/>
              <a:gd name="connsiteX3" fmla="*/ 580445 w 1637968"/>
              <a:gd name="connsiteY3" fmla="*/ 318456 h 421823"/>
              <a:gd name="connsiteX4" fmla="*/ 755374 w 1637968"/>
              <a:gd name="connsiteY4" fmla="*/ 302553 h 421823"/>
              <a:gd name="connsiteX5" fmla="*/ 1001864 w 1637968"/>
              <a:gd name="connsiteY5" fmla="*/ 254846 h 421823"/>
              <a:gd name="connsiteX6" fmla="*/ 1073426 w 1637968"/>
              <a:gd name="connsiteY6" fmla="*/ 230992 h 421823"/>
              <a:gd name="connsiteX7" fmla="*/ 1184744 w 1637968"/>
              <a:gd name="connsiteY7" fmla="*/ 183284 h 421823"/>
              <a:gd name="connsiteX8" fmla="*/ 1264257 w 1637968"/>
              <a:gd name="connsiteY8" fmla="*/ 151479 h 421823"/>
              <a:gd name="connsiteX9" fmla="*/ 1423283 w 1637968"/>
              <a:gd name="connsiteY9" fmla="*/ 79917 h 421823"/>
              <a:gd name="connsiteX10" fmla="*/ 1470991 w 1637968"/>
              <a:gd name="connsiteY10" fmla="*/ 64014 h 421823"/>
              <a:gd name="connsiteX11" fmla="*/ 1518699 w 1637968"/>
              <a:gd name="connsiteY11" fmla="*/ 40160 h 421823"/>
              <a:gd name="connsiteX12" fmla="*/ 1590261 w 1637968"/>
              <a:gd name="connsiteY12" fmla="*/ 16306 h 421823"/>
              <a:gd name="connsiteX13" fmla="*/ 1637968 w 1637968"/>
              <a:gd name="connsiteY13" fmla="*/ 404 h 421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37968" h="421823">
                <a:moveTo>
                  <a:pt x="0" y="421823"/>
                </a:moveTo>
                <a:cubicBezTo>
                  <a:pt x="29670" y="419541"/>
                  <a:pt x="111160" y="416332"/>
                  <a:pt x="151074" y="405920"/>
                </a:cubicBezTo>
                <a:cubicBezTo>
                  <a:pt x="354639" y="352816"/>
                  <a:pt x="228078" y="368795"/>
                  <a:pt x="469127" y="334359"/>
                </a:cubicBezTo>
                <a:cubicBezTo>
                  <a:pt x="506233" y="329058"/>
                  <a:pt x="543192" y="322595"/>
                  <a:pt x="580445" y="318456"/>
                </a:cubicBezTo>
                <a:cubicBezTo>
                  <a:pt x="638637" y="311990"/>
                  <a:pt x="697621" y="312179"/>
                  <a:pt x="755374" y="302553"/>
                </a:cubicBezTo>
                <a:cubicBezTo>
                  <a:pt x="851933" y="286460"/>
                  <a:pt x="910915" y="279650"/>
                  <a:pt x="1001864" y="254846"/>
                </a:cubicBezTo>
                <a:cubicBezTo>
                  <a:pt x="1026122" y="248230"/>
                  <a:pt x="1049715" y="239361"/>
                  <a:pt x="1073426" y="230992"/>
                </a:cubicBezTo>
                <a:cubicBezTo>
                  <a:pt x="1196728" y="187474"/>
                  <a:pt x="1082986" y="227803"/>
                  <a:pt x="1184744" y="183284"/>
                </a:cubicBezTo>
                <a:cubicBezTo>
                  <a:pt x="1210897" y="171842"/>
                  <a:pt x="1238064" y="162829"/>
                  <a:pt x="1264257" y="151479"/>
                </a:cubicBezTo>
                <a:cubicBezTo>
                  <a:pt x="1317593" y="128367"/>
                  <a:pt x="1368138" y="98299"/>
                  <a:pt x="1423283" y="79917"/>
                </a:cubicBezTo>
                <a:cubicBezTo>
                  <a:pt x="1439186" y="74616"/>
                  <a:pt x="1455518" y="70461"/>
                  <a:pt x="1470991" y="64014"/>
                </a:cubicBezTo>
                <a:cubicBezTo>
                  <a:pt x="1487403" y="57176"/>
                  <a:pt x="1502191" y="46763"/>
                  <a:pt x="1518699" y="40160"/>
                </a:cubicBezTo>
                <a:cubicBezTo>
                  <a:pt x="1542045" y="30822"/>
                  <a:pt x="1569340" y="30254"/>
                  <a:pt x="1590261" y="16306"/>
                </a:cubicBezTo>
                <a:cubicBezTo>
                  <a:pt x="1620730" y="-4007"/>
                  <a:pt x="1604558" y="404"/>
                  <a:pt x="1637968" y="40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Freeform: Shape 108"/>
          <p:cNvSpPr/>
          <p:nvPr/>
        </p:nvSpPr>
        <p:spPr>
          <a:xfrm>
            <a:off x="4952728" y="4626117"/>
            <a:ext cx="1653871" cy="596348"/>
          </a:xfrm>
          <a:custGeom>
            <a:avLst/>
            <a:gdLst>
              <a:gd name="connsiteX0" fmla="*/ 0 w 1653871"/>
              <a:gd name="connsiteY0" fmla="*/ 0 h 596348"/>
              <a:gd name="connsiteX1" fmla="*/ 103367 w 1653871"/>
              <a:gd name="connsiteY1" fmla="*/ 79513 h 596348"/>
              <a:gd name="connsiteX2" fmla="*/ 214685 w 1653871"/>
              <a:gd name="connsiteY2" fmla="*/ 159026 h 596348"/>
              <a:gd name="connsiteX3" fmla="*/ 405517 w 1653871"/>
              <a:gd name="connsiteY3" fmla="*/ 254442 h 596348"/>
              <a:gd name="connsiteX4" fmla="*/ 500932 w 1653871"/>
              <a:gd name="connsiteY4" fmla="*/ 318052 h 596348"/>
              <a:gd name="connsiteX5" fmla="*/ 707666 w 1653871"/>
              <a:gd name="connsiteY5" fmla="*/ 413468 h 596348"/>
              <a:gd name="connsiteX6" fmla="*/ 803082 w 1653871"/>
              <a:gd name="connsiteY6" fmla="*/ 477078 h 596348"/>
              <a:gd name="connsiteX7" fmla="*/ 866692 w 1653871"/>
              <a:gd name="connsiteY7" fmla="*/ 492981 h 596348"/>
              <a:gd name="connsiteX8" fmla="*/ 1033670 w 1653871"/>
              <a:gd name="connsiteY8" fmla="*/ 548640 h 596348"/>
              <a:gd name="connsiteX9" fmla="*/ 1232452 w 1653871"/>
              <a:gd name="connsiteY9" fmla="*/ 564542 h 596348"/>
              <a:gd name="connsiteX10" fmla="*/ 1311965 w 1653871"/>
              <a:gd name="connsiteY10" fmla="*/ 572494 h 596348"/>
              <a:gd name="connsiteX11" fmla="*/ 1486894 w 1653871"/>
              <a:gd name="connsiteY11" fmla="*/ 580445 h 596348"/>
              <a:gd name="connsiteX12" fmla="*/ 1622066 w 1653871"/>
              <a:gd name="connsiteY12" fmla="*/ 588396 h 596348"/>
              <a:gd name="connsiteX13" fmla="*/ 1653871 w 1653871"/>
              <a:gd name="connsiteY13" fmla="*/ 596348 h 59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53871" h="596348">
                <a:moveTo>
                  <a:pt x="0" y="0"/>
                </a:moveTo>
                <a:cubicBezTo>
                  <a:pt x="96082" y="32026"/>
                  <a:pt x="290" y="-8840"/>
                  <a:pt x="103367" y="79513"/>
                </a:cubicBezTo>
                <a:cubicBezTo>
                  <a:pt x="137989" y="109189"/>
                  <a:pt x="175222" y="136179"/>
                  <a:pt x="214685" y="159026"/>
                </a:cubicBezTo>
                <a:cubicBezTo>
                  <a:pt x="276233" y="194659"/>
                  <a:pt x="346343" y="214992"/>
                  <a:pt x="405517" y="254442"/>
                </a:cubicBezTo>
                <a:cubicBezTo>
                  <a:pt x="437322" y="275645"/>
                  <a:pt x="467204" y="300064"/>
                  <a:pt x="500932" y="318052"/>
                </a:cubicBezTo>
                <a:cubicBezTo>
                  <a:pt x="521114" y="328816"/>
                  <a:pt x="663022" y="386682"/>
                  <a:pt x="707666" y="413468"/>
                </a:cubicBezTo>
                <a:cubicBezTo>
                  <a:pt x="740444" y="433135"/>
                  <a:pt x="768892" y="459983"/>
                  <a:pt x="803082" y="477078"/>
                </a:cubicBezTo>
                <a:cubicBezTo>
                  <a:pt x="822631" y="486852"/>
                  <a:pt x="845958" y="486070"/>
                  <a:pt x="866692" y="492981"/>
                </a:cubicBezTo>
                <a:cubicBezTo>
                  <a:pt x="968790" y="527014"/>
                  <a:pt x="924460" y="526798"/>
                  <a:pt x="1033670" y="548640"/>
                </a:cubicBezTo>
                <a:cubicBezTo>
                  <a:pt x="1075285" y="556963"/>
                  <a:pt x="1209056" y="562742"/>
                  <a:pt x="1232452" y="564542"/>
                </a:cubicBezTo>
                <a:cubicBezTo>
                  <a:pt x="1259010" y="566585"/>
                  <a:pt x="1285380" y="570832"/>
                  <a:pt x="1311965" y="572494"/>
                </a:cubicBezTo>
                <a:cubicBezTo>
                  <a:pt x="1370221" y="576135"/>
                  <a:pt x="1428601" y="577456"/>
                  <a:pt x="1486894" y="580445"/>
                </a:cubicBezTo>
                <a:lnTo>
                  <a:pt x="1622066" y="588396"/>
                </a:lnTo>
                <a:lnTo>
                  <a:pt x="1653871" y="59634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: Shape 109"/>
          <p:cNvSpPr/>
          <p:nvPr/>
        </p:nvSpPr>
        <p:spPr>
          <a:xfrm>
            <a:off x="4882101" y="3951799"/>
            <a:ext cx="1383527" cy="508883"/>
          </a:xfrm>
          <a:custGeom>
            <a:avLst/>
            <a:gdLst>
              <a:gd name="connsiteX0" fmla="*/ 0 w 1383527"/>
              <a:gd name="connsiteY0" fmla="*/ 508883 h 508883"/>
              <a:gd name="connsiteX1" fmla="*/ 310101 w 1383527"/>
              <a:gd name="connsiteY1" fmla="*/ 492981 h 508883"/>
              <a:gd name="connsiteX2" fmla="*/ 532737 w 1383527"/>
              <a:gd name="connsiteY2" fmla="*/ 405516 h 508883"/>
              <a:gd name="connsiteX3" fmla="*/ 604299 w 1383527"/>
              <a:gd name="connsiteY3" fmla="*/ 381662 h 508883"/>
              <a:gd name="connsiteX4" fmla="*/ 739471 w 1383527"/>
              <a:gd name="connsiteY4" fmla="*/ 341906 h 508883"/>
              <a:gd name="connsiteX5" fmla="*/ 874643 w 1383527"/>
              <a:gd name="connsiteY5" fmla="*/ 262393 h 508883"/>
              <a:gd name="connsiteX6" fmla="*/ 946205 w 1383527"/>
              <a:gd name="connsiteY6" fmla="*/ 230588 h 508883"/>
              <a:gd name="connsiteX7" fmla="*/ 1097280 w 1383527"/>
              <a:gd name="connsiteY7" fmla="*/ 143123 h 508883"/>
              <a:gd name="connsiteX8" fmla="*/ 1144988 w 1383527"/>
              <a:gd name="connsiteY8" fmla="*/ 127221 h 508883"/>
              <a:gd name="connsiteX9" fmla="*/ 1232452 w 1383527"/>
              <a:gd name="connsiteY9" fmla="*/ 79513 h 508883"/>
              <a:gd name="connsiteX10" fmla="*/ 1280160 w 1383527"/>
              <a:gd name="connsiteY10" fmla="*/ 63610 h 508883"/>
              <a:gd name="connsiteX11" fmla="*/ 1359673 w 1383527"/>
              <a:gd name="connsiteY11" fmla="*/ 15902 h 508883"/>
              <a:gd name="connsiteX12" fmla="*/ 1383527 w 1383527"/>
              <a:gd name="connsiteY12" fmla="*/ 0 h 508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83527" h="508883">
                <a:moveTo>
                  <a:pt x="0" y="508883"/>
                </a:moveTo>
                <a:cubicBezTo>
                  <a:pt x="103367" y="503582"/>
                  <a:pt x="207426" y="506049"/>
                  <a:pt x="310101" y="492981"/>
                </a:cubicBezTo>
                <a:cubicBezTo>
                  <a:pt x="412220" y="479984"/>
                  <a:pt x="444838" y="443187"/>
                  <a:pt x="532737" y="405516"/>
                </a:cubicBezTo>
                <a:cubicBezTo>
                  <a:pt x="555848" y="395611"/>
                  <a:pt x="580588" y="390031"/>
                  <a:pt x="604299" y="381662"/>
                </a:cubicBezTo>
                <a:cubicBezTo>
                  <a:pt x="705384" y="345985"/>
                  <a:pt x="630053" y="366220"/>
                  <a:pt x="739471" y="341906"/>
                </a:cubicBezTo>
                <a:cubicBezTo>
                  <a:pt x="784528" y="315402"/>
                  <a:pt x="828617" y="287176"/>
                  <a:pt x="874643" y="262393"/>
                </a:cubicBezTo>
                <a:cubicBezTo>
                  <a:pt x="897627" y="250017"/>
                  <a:pt x="923195" y="242915"/>
                  <a:pt x="946205" y="230588"/>
                </a:cubicBezTo>
                <a:cubicBezTo>
                  <a:pt x="997498" y="203110"/>
                  <a:pt x="1046922" y="172278"/>
                  <a:pt x="1097280" y="143123"/>
                </a:cubicBezTo>
                <a:cubicBezTo>
                  <a:pt x="1111787" y="134724"/>
                  <a:pt x="1129424" y="133447"/>
                  <a:pt x="1144988" y="127221"/>
                </a:cubicBezTo>
                <a:cubicBezTo>
                  <a:pt x="1178475" y="113826"/>
                  <a:pt x="1197925" y="95449"/>
                  <a:pt x="1232452" y="79513"/>
                </a:cubicBezTo>
                <a:cubicBezTo>
                  <a:pt x="1247672" y="72488"/>
                  <a:pt x="1264257" y="68911"/>
                  <a:pt x="1280160" y="63610"/>
                </a:cubicBezTo>
                <a:cubicBezTo>
                  <a:pt x="1338869" y="19577"/>
                  <a:pt x="1283099" y="58442"/>
                  <a:pt x="1359673" y="15902"/>
                </a:cubicBezTo>
                <a:cubicBezTo>
                  <a:pt x="1368027" y="11261"/>
                  <a:pt x="1383527" y="0"/>
                  <a:pt x="138352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Freeform: Shape 110"/>
          <p:cNvSpPr/>
          <p:nvPr/>
        </p:nvSpPr>
        <p:spPr>
          <a:xfrm>
            <a:off x="5748793" y="2837479"/>
            <a:ext cx="588397" cy="803081"/>
          </a:xfrm>
          <a:custGeom>
            <a:avLst/>
            <a:gdLst>
              <a:gd name="connsiteX0" fmla="*/ 0 w 588397"/>
              <a:gd name="connsiteY0" fmla="*/ 0 h 803081"/>
              <a:gd name="connsiteX1" fmla="*/ 127221 w 588397"/>
              <a:gd name="connsiteY1" fmla="*/ 71561 h 803081"/>
              <a:gd name="connsiteX2" fmla="*/ 294198 w 588397"/>
              <a:gd name="connsiteY2" fmla="*/ 222636 h 803081"/>
              <a:gd name="connsiteX3" fmla="*/ 453224 w 588397"/>
              <a:gd name="connsiteY3" fmla="*/ 421419 h 803081"/>
              <a:gd name="connsiteX4" fmla="*/ 500932 w 588397"/>
              <a:gd name="connsiteY4" fmla="*/ 532737 h 803081"/>
              <a:gd name="connsiteX5" fmla="*/ 532737 w 588397"/>
              <a:gd name="connsiteY5" fmla="*/ 652006 h 803081"/>
              <a:gd name="connsiteX6" fmla="*/ 556591 w 588397"/>
              <a:gd name="connsiteY6" fmla="*/ 715617 h 803081"/>
              <a:gd name="connsiteX7" fmla="*/ 588397 w 588397"/>
              <a:gd name="connsiteY7" fmla="*/ 803081 h 80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8397" h="803081">
                <a:moveTo>
                  <a:pt x="0" y="0"/>
                </a:moveTo>
                <a:cubicBezTo>
                  <a:pt x="42407" y="23854"/>
                  <a:pt x="86960" y="44241"/>
                  <a:pt x="127221" y="71561"/>
                </a:cubicBezTo>
                <a:cubicBezTo>
                  <a:pt x="167327" y="98776"/>
                  <a:pt x="259546" y="182009"/>
                  <a:pt x="294198" y="222636"/>
                </a:cubicBezTo>
                <a:cubicBezTo>
                  <a:pt x="349264" y="287197"/>
                  <a:pt x="419798" y="343425"/>
                  <a:pt x="453224" y="421419"/>
                </a:cubicBezTo>
                <a:cubicBezTo>
                  <a:pt x="469127" y="458525"/>
                  <a:pt x="491141" y="493572"/>
                  <a:pt x="500932" y="532737"/>
                </a:cubicBezTo>
                <a:cubicBezTo>
                  <a:pt x="509104" y="565425"/>
                  <a:pt x="521788" y="619157"/>
                  <a:pt x="532737" y="652006"/>
                </a:cubicBezTo>
                <a:cubicBezTo>
                  <a:pt x="539898" y="673489"/>
                  <a:pt x="549054" y="694262"/>
                  <a:pt x="556591" y="715617"/>
                </a:cubicBezTo>
                <a:cubicBezTo>
                  <a:pt x="587463" y="803088"/>
                  <a:pt x="567987" y="762265"/>
                  <a:pt x="588397" y="80308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Freeform: Shape 111"/>
          <p:cNvSpPr/>
          <p:nvPr/>
        </p:nvSpPr>
        <p:spPr>
          <a:xfrm>
            <a:off x="5331482" y="2194771"/>
            <a:ext cx="302149" cy="254442"/>
          </a:xfrm>
          <a:custGeom>
            <a:avLst/>
            <a:gdLst>
              <a:gd name="connsiteX0" fmla="*/ 0 w 302149"/>
              <a:gd name="connsiteY0" fmla="*/ 254442 h 254442"/>
              <a:gd name="connsiteX1" fmla="*/ 39756 w 302149"/>
              <a:gd name="connsiteY1" fmla="*/ 214686 h 254442"/>
              <a:gd name="connsiteX2" fmla="*/ 95416 w 302149"/>
              <a:gd name="connsiteY2" fmla="*/ 151075 h 254442"/>
              <a:gd name="connsiteX3" fmla="*/ 174929 w 302149"/>
              <a:gd name="connsiteY3" fmla="*/ 79513 h 254442"/>
              <a:gd name="connsiteX4" fmla="*/ 222636 w 302149"/>
              <a:gd name="connsiteY4" fmla="*/ 47708 h 254442"/>
              <a:gd name="connsiteX5" fmla="*/ 246490 w 302149"/>
              <a:gd name="connsiteY5" fmla="*/ 23854 h 254442"/>
              <a:gd name="connsiteX6" fmla="*/ 302149 w 302149"/>
              <a:gd name="connsiteY6" fmla="*/ 0 h 254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2149" h="254442">
                <a:moveTo>
                  <a:pt x="0" y="254442"/>
                </a:moveTo>
                <a:cubicBezTo>
                  <a:pt x="13252" y="241190"/>
                  <a:pt x="27044" y="228457"/>
                  <a:pt x="39756" y="214686"/>
                </a:cubicBezTo>
                <a:cubicBezTo>
                  <a:pt x="58866" y="193983"/>
                  <a:pt x="76306" y="171778"/>
                  <a:pt x="95416" y="151075"/>
                </a:cubicBezTo>
                <a:cubicBezTo>
                  <a:pt x="122791" y="121419"/>
                  <a:pt x="142617" y="103013"/>
                  <a:pt x="174929" y="79513"/>
                </a:cubicBezTo>
                <a:cubicBezTo>
                  <a:pt x="190386" y="68272"/>
                  <a:pt x="207550" y="59442"/>
                  <a:pt x="222636" y="47708"/>
                </a:cubicBezTo>
                <a:cubicBezTo>
                  <a:pt x="231512" y="40804"/>
                  <a:pt x="236848" y="29639"/>
                  <a:pt x="246490" y="23854"/>
                </a:cubicBezTo>
                <a:cubicBezTo>
                  <a:pt x="263799" y="13469"/>
                  <a:pt x="302149" y="0"/>
                  <a:pt x="30214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Freeform: Shape 112"/>
          <p:cNvSpPr/>
          <p:nvPr/>
        </p:nvSpPr>
        <p:spPr>
          <a:xfrm>
            <a:off x="5900109" y="2760606"/>
            <a:ext cx="1876508" cy="302150"/>
          </a:xfrm>
          <a:custGeom>
            <a:avLst/>
            <a:gdLst>
              <a:gd name="connsiteX0" fmla="*/ 0 w 1876508"/>
              <a:gd name="connsiteY0" fmla="*/ 47708 h 302150"/>
              <a:gd name="connsiteX1" fmla="*/ 540689 w 1876508"/>
              <a:gd name="connsiteY1" fmla="*/ 0 h 302150"/>
              <a:gd name="connsiteX2" fmla="*/ 723569 w 1876508"/>
              <a:gd name="connsiteY2" fmla="*/ 7952 h 302150"/>
              <a:gd name="connsiteX3" fmla="*/ 1049573 w 1876508"/>
              <a:gd name="connsiteY3" fmla="*/ 15903 h 302150"/>
              <a:gd name="connsiteX4" fmla="*/ 1272209 w 1876508"/>
              <a:gd name="connsiteY4" fmla="*/ 47708 h 302150"/>
              <a:gd name="connsiteX5" fmla="*/ 1391479 w 1876508"/>
              <a:gd name="connsiteY5" fmla="*/ 63611 h 302150"/>
              <a:gd name="connsiteX6" fmla="*/ 1542553 w 1876508"/>
              <a:gd name="connsiteY6" fmla="*/ 135173 h 302150"/>
              <a:gd name="connsiteX7" fmla="*/ 1606164 w 1876508"/>
              <a:gd name="connsiteY7" fmla="*/ 159026 h 302150"/>
              <a:gd name="connsiteX8" fmla="*/ 1661823 w 1876508"/>
              <a:gd name="connsiteY8" fmla="*/ 182880 h 302150"/>
              <a:gd name="connsiteX9" fmla="*/ 1773141 w 1876508"/>
              <a:gd name="connsiteY9" fmla="*/ 238539 h 302150"/>
              <a:gd name="connsiteX10" fmla="*/ 1804947 w 1876508"/>
              <a:gd name="connsiteY10" fmla="*/ 262393 h 302150"/>
              <a:gd name="connsiteX11" fmla="*/ 1876508 w 1876508"/>
              <a:gd name="connsiteY11" fmla="*/ 302150 h 30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876508" h="302150">
                <a:moveTo>
                  <a:pt x="0" y="47708"/>
                </a:moveTo>
                <a:cubicBezTo>
                  <a:pt x="391739" y="-1259"/>
                  <a:pt x="211278" y="11766"/>
                  <a:pt x="540689" y="0"/>
                </a:cubicBezTo>
                <a:lnTo>
                  <a:pt x="723569" y="7952"/>
                </a:lnTo>
                <a:cubicBezTo>
                  <a:pt x="832216" y="11347"/>
                  <a:pt x="941157" y="8047"/>
                  <a:pt x="1049573" y="15903"/>
                </a:cubicBezTo>
                <a:cubicBezTo>
                  <a:pt x="1124342" y="21321"/>
                  <a:pt x="1197919" y="37669"/>
                  <a:pt x="1272209" y="47708"/>
                </a:cubicBezTo>
                <a:cubicBezTo>
                  <a:pt x="1426502" y="68558"/>
                  <a:pt x="1275288" y="44244"/>
                  <a:pt x="1391479" y="63611"/>
                </a:cubicBezTo>
                <a:cubicBezTo>
                  <a:pt x="1617882" y="154171"/>
                  <a:pt x="1329843" y="35075"/>
                  <a:pt x="1542553" y="135173"/>
                </a:cubicBezTo>
                <a:cubicBezTo>
                  <a:pt x="1563043" y="144815"/>
                  <a:pt x="1585138" y="150616"/>
                  <a:pt x="1606164" y="159026"/>
                </a:cubicBezTo>
                <a:cubicBezTo>
                  <a:pt x="1624905" y="166522"/>
                  <a:pt x="1643599" y="174202"/>
                  <a:pt x="1661823" y="182880"/>
                </a:cubicBezTo>
                <a:cubicBezTo>
                  <a:pt x="1699279" y="200716"/>
                  <a:pt x="1739952" y="213648"/>
                  <a:pt x="1773141" y="238539"/>
                </a:cubicBezTo>
                <a:cubicBezTo>
                  <a:pt x="1783743" y="246490"/>
                  <a:pt x="1793500" y="255715"/>
                  <a:pt x="1804947" y="262393"/>
                </a:cubicBezTo>
                <a:cubicBezTo>
                  <a:pt x="1885301" y="309267"/>
                  <a:pt x="1849677" y="275319"/>
                  <a:pt x="1876508" y="3021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Freeform: Shape 113"/>
          <p:cNvSpPr/>
          <p:nvPr/>
        </p:nvSpPr>
        <p:spPr>
          <a:xfrm>
            <a:off x="6939119" y="3227601"/>
            <a:ext cx="884627" cy="429607"/>
          </a:xfrm>
          <a:custGeom>
            <a:avLst/>
            <a:gdLst>
              <a:gd name="connsiteX0" fmla="*/ 0 w 884627"/>
              <a:gd name="connsiteY0" fmla="*/ 405517 h 429607"/>
              <a:gd name="connsiteX1" fmla="*/ 389614 w 884627"/>
              <a:gd name="connsiteY1" fmla="*/ 421419 h 429607"/>
              <a:gd name="connsiteX2" fmla="*/ 445273 w 884627"/>
              <a:gd name="connsiteY2" fmla="*/ 405517 h 429607"/>
              <a:gd name="connsiteX3" fmla="*/ 612250 w 884627"/>
              <a:gd name="connsiteY3" fmla="*/ 310101 h 429607"/>
              <a:gd name="connsiteX4" fmla="*/ 699715 w 884627"/>
              <a:gd name="connsiteY4" fmla="*/ 246491 h 429607"/>
              <a:gd name="connsiteX5" fmla="*/ 771277 w 884627"/>
              <a:gd name="connsiteY5" fmla="*/ 159026 h 429607"/>
              <a:gd name="connsiteX6" fmla="*/ 866692 w 884627"/>
              <a:gd name="connsiteY6" fmla="*/ 55659 h 429607"/>
              <a:gd name="connsiteX7" fmla="*/ 858741 w 884627"/>
              <a:gd name="connsiteY7" fmla="*/ 0 h 429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4627" h="429607">
                <a:moveTo>
                  <a:pt x="0" y="405517"/>
                </a:moveTo>
                <a:cubicBezTo>
                  <a:pt x="304708" y="433218"/>
                  <a:pt x="174739" y="434850"/>
                  <a:pt x="389614" y="421419"/>
                </a:cubicBezTo>
                <a:cubicBezTo>
                  <a:pt x="408167" y="416118"/>
                  <a:pt x="427358" y="412683"/>
                  <a:pt x="445273" y="405517"/>
                </a:cubicBezTo>
                <a:cubicBezTo>
                  <a:pt x="485629" y="389375"/>
                  <a:pt x="590135" y="328530"/>
                  <a:pt x="612250" y="310101"/>
                </a:cubicBezTo>
                <a:cubicBezTo>
                  <a:pt x="671831" y="260451"/>
                  <a:pt x="642207" y="280995"/>
                  <a:pt x="699715" y="246491"/>
                </a:cubicBezTo>
                <a:cubicBezTo>
                  <a:pt x="727351" y="191216"/>
                  <a:pt x="707235" y="223067"/>
                  <a:pt x="771277" y="159026"/>
                </a:cubicBezTo>
                <a:cubicBezTo>
                  <a:pt x="830951" y="99353"/>
                  <a:pt x="798699" y="133367"/>
                  <a:pt x="866692" y="55659"/>
                </a:cubicBezTo>
                <a:cubicBezTo>
                  <a:pt x="885246" y="1"/>
                  <a:pt x="898497" y="13253"/>
                  <a:pt x="858741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Freeform: Shape 114"/>
          <p:cNvSpPr/>
          <p:nvPr/>
        </p:nvSpPr>
        <p:spPr>
          <a:xfrm>
            <a:off x="6804091" y="4096724"/>
            <a:ext cx="214691" cy="993913"/>
          </a:xfrm>
          <a:custGeom>
            <a:avLst/>
            <a:gdLst>
              <a:gd name="connsiteX0" fmla="*/ 214691 w 214691"/>
              <a:gd name="connsiteY0" fmla="*/ 993913 h 993913"/>
              <a:gd name="connsiteX1" fmla="*/ 159032 w 214691"/>
              <a:gd name="connsiteY1" fmla="*/ 803082 h 993913"/>
              <a:gd name="connsiteX2" fmla="*/ 143129 w 214691"/>
              <a:gd name="connsiteY2" fmla="*/ 429370 h 993913"/>
              <a:gd name="connsiteX3" fmla="*/ 111324 w 214691"/>
              <a:gd name="connsiteY3" fmla="*/ 341906 h 993913"/>
              <a:gd name="connsiteX4" fmla="*/ 63616 w 214691"/>
              <a:gd name="connsiteY4" fmla="*/ 206734 h 993913"/>
              <a:gd name="connsiteX5" fmla="*/ 55665 w 214691"/>
              <a:gd name="connsiteY5" fmla="*/ 166977 h 993913"/>
              <a:gd name="connsiteX6" fmla="*/ 7957 w 214691"/>
              <a:gd name="connsiteY6" fmla="*/ 47708 h 993913"/>
              <a:gd name="connsiteX7" fmla="*/ 6 w 214691"/>
              <a:gd name="connsiteY7" fmla="*/ 0 h 993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4691" h="993913">
                <a:moveTo>
                  <a:pt x="214691" y="993913"/>
                </a:moveTo>
                <a:cubicBezTo>
                  <a:pt x="189110" y="929961"/>
                  <a:pt x="167173" y="879842"/>
                  <a:pt x="159032" y="803082"/>
                </a:cubicBezTo>
                <a:cubicBezTo>
                  <a:pt x="145882" y="679094"/>
                  <a:pt x="155959" y="553392"/>
                  <a:pt x="143129" y="429370"/>
                </a:cubicBezTo>
                <a:cubicBezTo>
                  <a:pt x="139937" y="398512"/>
                  <a:pt x="121134" y="371336"/>
                  <a:pt x="111324" y="341906"/>
                </a:cubicBezTo>
                <a:cubicBezTo>
                  <a:pt x="63835" y="199440"/>
                  <a:pt x="137714" y="391980"/>
                  <a:pt x="63616" y="206734"/>
                </a:cubicBezTo>
                <a:cubicBezTo>
                  <a:pt x="60966" y="193482"/>
                  <a:pt x="59639" y="179894"/>
                  <a:pt x="55665" y="166977"/>
                </a:cubicBezTo>
                <a:cubicBezTo>
                  <a:pt x="44414" y="130413"/>
                  <a:pt x="23180" y="83227"/>
                  <a:pt x="7957" y="47708"/>
                </a:cubicBezTo>
                <a:cubicBezTo>
                  <a:pt x="-514" y="5352"/>
                  <a:pt x="6" y="21466"/>
                  <a:pt x="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Freeform: Shape 115"/>
          <p:cNvSpPr/>
          <p:nvPr/>
        </p:nvSpPr>
        <p:spPr>
          <a:xfrm>
            <a:off x="7258778" y="4578193"/>
            <a:ext cx="1327868" cy="691763"/>
          </a:xfrm>
          <a:custGeom>
            <a:avLst/>
            <a:gdLst>
              <a:gd name="connsiteX0" fmla="*/ 0 w 1327868"/>
              <a:gd name="connsiteY0" fmla="*/ 691763 h 691763"/>
              <a:gd name="connsiteX1" fmla="*/ 190831 w 1327868"/>
              <a:gd name="connsiteY1" fmla="*/ 540688 h 691763"/>
              <a:gd name="connsiteX2" fmla="*/ 238539 w 1327868"/>
              <a:gd name="connsiteY2" fmla="*/ 492981 h 691763"/>
              <a:gd name="connsiteX3" fmla="*/ 278295 w 1327868"/>
              <a:gd name="connsiteY3" fmla="*/ 477078 h 691763"/>
              <a:gd name="connsiteX4" fmla="*/ 357808 w 1327868"/>
              <a:gd name="connsiteY4" fmla="*/ 437321 h 691763"/>
              <a:gd name="connsiteX5" fmla="*/ 421419 w 1327868"/>
              <a:gd name="connsiteY5" fmla="*/ 397565 h 691763"/>
              <a:gd name="connsiteX6" fmla="*/ 620201 w 1327868"/>
              <a:gd name="connsiteY6" fmla="*/ 310101 h 691763"/>
              <a:gd name="connsiteX7" fmla="*/ 691763 w 1327868"/>
              <a:gd name="connsiteY7" fmla="*/ 262393 h 691763"/>
              <a:gd name="connsiteX8" fmla="*/ 818984 w 1327868"/>
              <a:gd name="connsiteY8" fmla="*/ 159026 h 691763"/>
              <a:gd name="connsiteX9" fmla="*/ 962108 w 1327868"/>
              <a:gd name="connsiteY9" fmla="*/ 79513 h 691763"/>
              <a:gd name="connsiteX10" fmla="*/ 1049572 w 1327868"/>
              <a:gd name="connsiteY10" fmla="*/ 47708 h 691763"/>
              <a:gd name="connsiteX11" fmla="*/ 1129085 w 1327868"/>
              <a:gd name="connsiteY11" fmla="*/ 15902 h 691763"/>
              <a:gd name="connsiteX12" fmla="*/ 1200647 w 1327868"/>
              <a:gd name="connsiteY12" fmla="*/ 0 h 691763"/>
              <a:gd name="connsiteX13" fmla="*/ 1327868 w 1327868"/>
              <a:gd name="connsiteY13" fmla="*/ 7951 h 691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327868" h="691763">
                <a:moveTo>
                  <a:pt x="0" y="691763"/>
                </a:moveTo>
                <a:cubicBezTo>
                  <a:pt x="96505" y="653162"/>
                  <a:pt x="57484" y="674033"/>
                  <a:pt x="190831" y="540688"/>
                </a:cubicBezTo>
                <a:cubicBezTo>
                  <a:pt x="206734" y="524786"/>
                  <a:pt x="220351" y="506209"/>
                  <a:pt x="238539" y="492981"/>
                </a:cubicBezTo>
                <a:cubicBezTo>
                  <a:pt x="250082" y="484586"/>
                  <a:pt x="265361" y="483114"/>
                  <a:pt x="278295" y="477078"/>
                </a:cubicBezTo>
                <a:cubicBezTo>
                  <a:pt x="305148" y="464547"/>
                  <a:pt x="331904" y="451712"/>
                  <a:pt x="357808" y="437321"/>
                </a:cubicBezTo>
                <a:cubicBezTo>
                  <a:pt x="379666" y="425178"/>
                  <a:pt x="398617" y="407826"/>
                  <a:pt x="421419" y="397565"/>
                </a:cubicBezTo>
                <a:cubicBezTo>
                  <a:pt x="621317" y="307612"/>
                  <a:pt x="408694" y="435083"/>
                  <a:pt x="620201" y="310101"/>
                </a:cubicBezTo>
                <a:cubicBezTo>
                  <a:pt x="644883" y="295516"/>
                  <a:pt x="668938" y="279740"/>
                  <a:pt x="691763" y="262393"/>
                </a:cubicBezTo>
                <a:cubicBezTo>
                  <a:pt x="735265" y="229331"/>
                  <a:pt x="772131" y="187138"/>
                  <a:pt x="818984" y="159026"/>
                </a:cubicBezTo>
                <a:cubicBezTo>
                  <a:pt x="866337" y="130614"/>
                  <a:pt x="911108" y="100987"/>
                  <a:pt x="962108" y="79513"/>
                </a:cubicBezTo>
                <a:cubicBezTo>
                  <a:pt x="990699" y="67475"/>
                  <a:pt x="1020582" y="58752"/>
                  <a:pt x="1049572" y="47708"/>
                </a:cubicBezTo>
                <a:cubicBezTo>
                  <a:pt x="1076248" y="37546"/>
                  <a:pt x="1101864" y="24498"/>
                  <a:pt x="1129085" y="15902"/>
                </a:cubicBezTo>
                <a:cubicBezTo>
                  <a:pt x="1152387" y="8544"/>
                  <a:pt x="1176793" y="5301"/>
                  <a:pt x="1200647" y="0"/>
                </a:cubicBezTo>
                <a:lnTo>
                  <a:pt x="1327868" y="795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Freeform: Shape 116"/>
          <p:cNvSpPr/>
          <p:nvPr/>
        </p:nvSpPr>
        <p:spPr>
          <a:xfrm>
            <a:off x="7266813" y="5565913"/>
            <a:ext cx="957460" cy="389614"/>
          </a:xfrm>
          <a:custGeom>
            <a:avLst/>
            <a:gdLst>
              <a:gd name="connsiteX0" fmla="*/ 0 w 652007"/>
              <a:gd name="connsiteY0" fmla="*/ 0 h 389614"/>
              <a:gd name="connsiteX1" fmla="*/ 31805 w 652007"/>
              <a:gd name="connsiteY1" fmla="*/ 159026 h 389614"/>
              <a:gd name="connsiteX2" fmla="*/ 159026 w 652007"/>
              <a:gd name="connsiteY2" fmla="*/ 270345 h 389614"/>
              <a:gd name="connsiteX3" fmla="*/ 182880 w 652007"/>
              <a:gd name="connsiteY3" fmla="*/ 278296 h 389614"/>
              <a:gd name="connsiteX4" fmla="*/ 286247 w 652007"/>
              <a:gd name="connsiteY4" fmla="*/ 333955 h 389614"/>
              <a:gd name="connsiteX5" fmla="*/ 341906 w 652007"/>
              <a:gd name="connsiteY5" fmla="*/ 349858 h 389614"/>
              <a:gd name="connsiteX6" fmla="*/ 516835 w 652007"/>
              <a:gd name="connsiteY6" fmla="*/ 381663 h 389614"/>
              <a:gd name="connsiteX7" fmla="*/ 652007 w 652007"/>
              <a:gd name="connsiteY7" fmla="*/ 389614 h 389614"/>
              <a:gd name="connsiteX8" fmla="*/ 636104 w 652007"/>
              <a:gd name="connsiteY8" fmla="*/ 333955 h 389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52007" h="389614">
                <a:moveTo>
                  <a:pt x="0" y="0"/>
                </a:moveTo>
                <a:cubicBezTo>
                  <a:pt x="4851" y="63068"/>
                  <a:pt x="-2947" y="106898"/>
                  <a:pt x="31805" y="159026"/>
                </a:cubicBezTo>
                <a:cubicBezTo>
                  <a:pt x="68815" y="214541"/>
                  <a:pt x="102208" y="237201"/>
                  <a:pt x="159026" y="270345"/>
                </a:cubicBezTo>
                <a:cubicBezTo>
                  <a:pt x="166266" y="274568"/>
                  <a:pt x="175383" y="274548"/>
                  <a:pt x="182880" y="278296"/>
                </a:cubicBezTo>
                <a:cubicBezTo>
                  <a:pt x="217682" y="295697"/>
                  <a:pt x="249625" y="319869"/>
                  <a:pt x="286247" y="333955"/>
                </a:cubicBezTo>
                <a:cubicBezTo>
                  <a:pt x="304256" y="340882"/>
                  <a:pt x="323262" y="344886"/>
                  <a:pt x="341906" y="349858"/>
                </a:cubicBezTo>
                <a:cubicBezTo>
                  <a:pt x="411037" y="368293"/>
                  <a:pt x="436777" y="373915"/>
                  <a:pt x="516835" y="381663"/>
                </a:cubicBezTo>
                <a:cubicBezTo>
                  <a:pt x="561760" y="386011"/>
                  <a:pt x="606950" y="386964"/>
                  <a:pt x="652007" y="389614"/>
                </a:cubicBezTo>
                <a:cubicBezTo>
                  <a:pt x="634135" y="344936"/>
                  <a:pt x="636104" y="364131"/>
                  <a:pt x="636104" y="33395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3086100" y="1239480"/>
            <a:ext cx="194602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9884327" y="1683401"/>
            <a:ext cx="209458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10285487" y="3424737"/>
            <a:ext cx="183119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10439394" y="5319423"/>
            <a:ext cx="16496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K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Freeform: Shape 65"/>
          <p:cNvSpPr/>
          <p:nvPr/>
        </p:nvSpPr>
        <p:spPr>
          <a:xfrm>
            <a:off x="3291840" y="2682590"/>
            <a:ext cx="1796995" cy="210226"/>
          </a:xfrm>
          <a:custGeom>
            <a:avLst/>
            <a:gdLst>
              <a:gd name="connsiteX0" fmla="*/ 0 w 1796995"/>
              <a:gd name="connsiteY0" fmla="*/ 210226 h 210226"/>
              <a:gd name="connsiteX1" fmla="*/ 413468 w 1796995"/>
              <a:gd name="connsiteY1" fmla="*/ 90957 h 210226"/>
              <a:gd name="connsiteX2" fmla="*/ 524786 w 1796995"/>
              <a:gd name="connsiteY2" fmla="*/ 35297 h 210226"/>
              <a:gd name="connsiteX3" fmla="*/ 1105231 w 1796995"/>
              <a:gd name="connsiteY3" fmla="*/ 3492 h 210226"/>
              <a:gd name="connsiteX4" fmla="*/ 1232452 w 1796995"/>
              <a:gd name="connsiteY4" fmla="*/ 11444 h 210226"/>
              <a:gd name="connsiteX5" fmla="*/ 1272209 w 1796995"/>
              <a:gd name="connsiteY5" fmla="*/ 27346 h 210226"/>
              <a:gd name="connsiteX6" fmla="*/ 1327868 w 1796995"/>
              <a:gd name="connsiteY6" fmla="*/ 35297 h 210226"/>
              <a:gd name="connsiteX7" fmla="*/ 1463040 w 1796995"/>
              <a:gd name="connsiteY7" fmla="*/ 75054 h 210226"/>
              <a:gd name="connsiteX8" fmla="*/ 1518699 w 1796995"/>
              <a:gd name="connsiteY8" fmla="*/ 83005 h 210226"/>
              <a:gd name="connsiteX9" fmla="*/ 1606163 w 1796995"/>
              <a:gd name="connsiteY9" fmla="*/ 98908 h 210226"/>
              <a:gd name="connsiteX10" fmla="*/ 1709530 w 1796995"/>
              <a:gd name="connsiteY10" fmla="*/ 130713 h 210226"/>
              <a:gd name="connsiteX11" fmla="*/ 1749287 w 1796995"/>
              <a:gd name="connsiteY11" fmla="*/ 138664 h 210226"/>
              <a:gd name="connsiteX12" fmla="*/ 1796995 w 1796995"/>
              <a:gd name="connsiteY12" fmla="*/ 154567 h 210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96995" h="210226">
                <a:moveTo>
                  <a:pt x="0" y="210226"/>
                </a:moveTo>
                <a:cubicBezTo>
                  <a:pt x="182512" y="197190"/>
                  <a:pt x="179899" y="207744"/>
                  <a:pt x="413468" y="90957"/>
                </a:cubicBezTo>
                <a:cubicBezTo>
                  <a:pt x="450574" y="72404"/>
                  <a:pt x="485566" y="48821"/>
                  <a:pt x="524786" y="35297"/>
                </a:cubicBezTo>
                <a:cubicBezTo>
                  <a:pt x="675428" y="-16649"/>
                  <a:pt x="1056260" y="4336"/>
                  <a:pt x="1105231" y="3492"/>
                </a:cubicBezTo>
                <a:cubicBezTo>
                  <a:pt x="1147638" y="6143"/>
                  <a:pt x="1190389" y="5435"/>
                  <a:pt x="1232452" y="11444"/>
                </a:cubicBezTo>
                <a:cubicBezTo>
                  <a:pt x="1246582" y="13463"/>
                  <a:pt x="1258362" y="23884"/>
                  <a:pt x="1272209" y="27346"/>
                </a:cubicBezTo>
                <a:cubicBezTo>
                  <a:pt x="1290391" y="31891"/>
                  <a:pt x="1309315" y="32647"/>
                  <a:pt x="1327868" y="35297"/>
                </a:cubicBezTo>
                <a:cubicBezTo>
                  <a:pt x="1382193" y="53405"/>
                  <a:pt x="1408042" y="64054"/>
                  <a:pt x="1463040" y="75054"/>
                </a:cubicBezTo>
                <a:cubicBezTo>
                  <a:pt x="1481417" y="78730"/>
                  <a:pt x="1500213" y="79924"/>
                  <a:pt x="1518699" y="83005"/>
                </a:cubicBezTo>
                <a:cubicBezTo>
                  <a:pt x="1547928" y="87877"/>
                  <a:pt x="1577236" y="92480"/>
                  <a:pt x="1606163" y="98908"/>
                </a:cubicBezTo>
                <a:cubicBezTo>
                  <a:pt x="1678928" y="115078"/>
                  <a:pt x="1642660" y="112476"/>
                  <a:pt x="1709530" y="130713"/>
                </a:cubicBezTo>
                <a:cubicBezTo>
                  <a:pt x="1722569" y="134269"/>
                  <a:pt x="1736035" y="136014"/>
                  <a:pt x="1749287" y="138664"/>
                </a:cubicBezTo>
                <a:cubicBezTo>
                  <a:pt x="1791504" y="155551"/>
                  <a:pt x="1774770" y="154567"/>
                  <a:pt x="1796995" y="15456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: Shape 66"/>
          <p:cNvSpPr/>
          <p:nvPr/>
        </p:nvSpPr>
        <p:spPr>
          <a:xfrm>
            <a:off x="3316098" y="3146410"/>
            <a:ext cx="906465" cy="1089329"/>
          </a:xfrm>
          <a:custGeom>
            <a:avLst/>
            <a:gdLst>
              <a:gd name="connsiteX0" fmla="*/ 0 w 906465"/>
              <a:gd name="connsiteY0" fmla="*/ 0 h 1089329"/>
              <a:gd name="connsiteX1" fmla="*/ 262393 w 906465"/>
              <a:gd name="connsiteY1" fmla="*/ 230588 h 1089329"/>
              <a:gd name="connsiteX2" fmla="*/ 580445 w 906465"/>
              <a:gd name="connsiteY2" fmla="*/ 548640 h 1089329"/>
              <a:gd name="connsiteX3" fmla="*/ 739471 w 906465"/>
              <a:gd name="connsiteY3" fmla="*/ 723569 h 1089329"/>
              <a:gd name="connsiteX4" fmla="*/ 763325 w 906465"/>
              <a:gd name="connsiteY4" fmla="*/ 747423 h 1089329"/>
              <a:gd name="connsiteX5" fmla="*/ 818984 w 906465"/>
              <a:gd name="connsiteY5" fmla="*/ 850790 h 1089329"/>
              <a:gd name="connsiteX6" fmla="*/ 890546 w 906465"/>
              <a:gd name="connsiteY6" fmla="*/ 1049572 h 1089329"/>
              <a:gd name="connsiteX7" fmla="*/ 906448 w 906465"/>
              <a:gd name="connsiteY7" fmla="*/ 1089329 h 1089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6465" h="1089329">
                <a:moveTo>
                  <a:pt x="0" y="0"/>
                </a:moveTo>
                <a:cubicBezTo>
                  <a:pt x="127151" y="84768"/>
                  <a:pt x="42378" y="24617"/>
                  <a:pt x="262393" y="230588"/>
                </a:cubicBezTo>
                <a:cubicBezTo>
                  <a:pt x="398202" y="357728"/>
                  <a:pt x="453982" y="409530"/>
                  <a:pt x="580445" y="548640"/>
                </a:cubicBezTo>
                <a:lnTo>
                  <a:pt x="739471" y="723569"/>
                </a:lnTo>
                <a:cubicBezTo>
                  <a:pt x="747084" y="731844"/>
                  <a:pt x="757994" y="737522"/>
                  <a:pt x="763325" y="747423"/>
                </a:cubicBezTo>
                <a:lnTo>
                  <a:pt x="818984" y="850790"/>
                </a:lnTo>
                <a:cubicBezTo>
                  <a:pt x="840556" y="937077"/>
                  <a:pt x="840275" y="949027"/>
                  <a:pt x="890546" y="1049572"/>
                </a:cubicBezTo>
                <a:cubicBezTo>
                  <a:pt x="907633" y="1083748"/>
                  <a:pt x="906448" y="1069524"/>
                  <a:pt x="906448" y="108932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Freeform: Shape 127"/>
          <p:cNvSpPr/>
          <p:nvPr/>
        </p:nvSpPr>
        <p:spPr>
          <a:xfrm>
            <a:off x="1359521" y="3014288"/>
            <a:ext cx="1216550" cy="691764"/>
          </a:xfrm>
          <a:custGeom>
            <a:avLst/>
            <a:gdLst>
              <a:gd name="connsiteX0" fmla="*/ 0 w 1216550"/>
              <a:gd name="connsiteY0" fmla="*/ 691764 h 691764"/>
              <a:gd name="connsiteX1" fmla="*/ 71562 w 1216550"/>
              <a:gd name="connsiteY1" fmla="*/ 675861 h 691764"/>
              <a:gd name="connsiteX2" fmla="*/ 341906 w 1216550"/>
              <a:gd name="connsiteY2" fmla="*/ 397565 h 691764"/>
              <a:gd name="connsiteX3" fmla="*/ 421419 w 1216550"/>
              <a:gd name="connsiteY3" fmla="*/ 326004 h 691764"/>
              <a:gd name="connsiteX4" fmla="*/ 580445 w 1216550"/>
              <a:gd name="connsiteY4" fmla="*/ 246491 h 691764"/>
              <a:gd name="connsiteX5" fmla="*/ 723569 w 1216550"/>
              <a:gd name="connsiteY5" fmla="*/ 143124 h 691764"/>
              <a:gd name="connsiteX6" fmla="*/ 930303 w 1216550"/>
              <a:gd name="connsiteY6" fmla="*/ 79513 h 691764"/>
              <a:gd name="connsiteX7" fmla="*/ 1001864 w 1216550"/>
              <a:gd name="connsiteY7" fmla="*/ 55659 h 691764"/>
              <a:gd name="connsiteX8" fmla="*/ 1073426 w 1216550"/>
              <a:gd name="connsiteY8" fmla="*/ 23854 h 691764"/>
              <a:gd name="connsiteX9" fmla="*/ 1216550 w 1216550"/>
              <a:gd name="connsiteY9" fmla="*/ 0 h 691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6550" h="691764">
                <a:moveTo>
                  <a:pt x="0" y="691764"/>
                </a:moveTo>
                <a:cubicBezTo>
                  <a:pt x="23854" y="686463"/>
                  <a:pt x="52650" y="691335"/>
                  <a:pt x="71562" y="675861"/>
                </a:cubicBezTo>
                <a:cubicBezTo>
                  <a:pt x="128884" y="628961"/>
                  <a:pt x="262519" y="469013"/>
                  <a:pt x="341906" y="397565"/>
                </a:cubicBezTo>
                <a:cubicBezTo>
                  <a:pt x="368410" y="373711"/>
                  <a:pt x="391295" y="345083"/>
                  <a:pt x="421419" y="326004"/>
                </a:cubicBezTo>
                <a:cubicBezTo>
                  <a:pt x="471488" y="294294"/>
                  <a:pt x="535843" y="285517"/>
                  <a:pt x="580445" y="246491"/>
                </a:cubicBezTo>
                <a:cubicBezTo>
                  <a:pt x="642117" y="192529"/>
                  <a:pt x="647543" y="181137"/>
                  <a:pt x="723569" y="143124"/>
                </a:cubicBezTo>
                <a:cubicBezTo>
                  <a:pt x="776208" y="116804"/>
                  <a:pt x="890719" y="92708"/>
                  <a:pt x="930303" y="79513"/>
                </a:cubicBezTo>
                <a:cubicBezTo>
                  <a:pt x="954157" y="71562"/>
                  <a:pt x="978430" y="64772"/>
                  <a:pt x="1001864" y="55659"/>
                </a:cubicBezTo>
                <a:cubicBezTo>
                  <a:pt x="1026193" y="46198"/>
                  <a:pt x="1048220" y="30640"/>
                  <a:pt x="1073426" y="23854"/>
                </a:cubicBezTo>
                <a:cubicBezTo>
                  <a:pt x="1163738" y="-461"/>
                  <a:pt x="1165595" y="0"/>
                  <a:pt x="1216550" y="0"/>
                </a:cubicBezTo>
              </a:path>
            </a:pathLst>
          </a:custGeom>
          <a:noFill/>
          <a:ln w="127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Freeform: Shape 128"/>
          <p:cNvSpPr/>
          <p:nvPr/>
        </p:nvSpPr>
        <p:spPr>
          <a:xfrm>
            <a:off x="3352718" y="3132814"/>
            <a:ext cx="906465" cy="1089329"/>
          </a:xfrm>
          <a:custGeom>
            <a:avLst/>
            <a:gdLst>
              <a:gd name="connsiteX0" fmla="*/ 0 w 906465"/>
              <a:gd name="connsiteY0" fmla="*/ 0 h 1089329"/>
              <a:gd name="connsiteX1" fmla="*/ 262393 w 906465"/>
              <a:gd name="connsiteY1" fmla="*/ 230588 h 1089329"/>
              <a:gd name="connsiteX2" fmla="*/ 580445 w 906465"/>
              <a:gd name="connsiteY2" fmla="*/ 548640 h 1089329"/>
              <a:gd name="connsiteX3" fmla="*/ 739471 w 906465"/>
              <a:gd name="connsiteY3" fmla="*/ 723569 h 1089329"/>
              <a:gd name="connsiteX4" fmla="*/ 763325 w 906465"/>
              <a:gd name="connsiteY4" fmla="*/ 747423 h 1089329"/>
              <a:gd name="connsiteX5" fmla="*/ 818984 w 906465"/>
              <a:gd name="connsiteY5" fmla="*/ 850790 h 1089329"/>
              <a:gd name="connsiteX6" fmla="*/ 890546 w 906465"/>
              <a:gd name="connsiteY6" fmla="*/ 1049572 h 1089329"/>
              <a:gd name="connsiteX7" fmla="*/ 906448 w 906465"/>
              <a:gd name="connsiteY7" fmla="*/ 1089329 h 1089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6465" h="1089329">
                <a:moveTo>
                  <a:pt x="0" y="0"/>
                </a:moveTo>
                <a:cubicBezTo>
                  <a:pt x="127151" y="84768"/>
                  <a:pt x="42378" y="24617"/>
                  <a:pt x="262393" y="230588"/>
                </a:cubicBezTo>
                <a:cubicBezTo>
                  <a:pt x="398202" y="357728"/>
                  <a:pt x="453982" y="409530"/>
                  <a:pt x="580445" y="548640"/>
                </a:cubicBezTo>
                <a:lnTo>
                  <a:pt x="739471" y="723569"/>
                </a:lnTo>
                <a:cubicBezTo>
                  <a:pt x="747084" y="731844"/>
                  <a:pt x="757994" y="737522"/>
                  <a:pt x="763325" y="747423"/>
                </a:cubicBezTo>
                <a:lnTo>
                  <a:pt x="818984" y="850790"/>
                </a:lnTo>
                <a:cubicBezTo>
                  <a:pt x="840556" y="937077"/>
                  <a:pt x="840275" y="949027"/>
                  <a:pt x="890546" y="1049572"/>
                </a:cubicBezTo>
                <a:cubicBezTo>
                  <a:pt x="907633" y="1083748"/>
                  <a:pt x="906448" y="1069524"/>
                  <a:pt x="906448" y="1089329"/>
                </a:cubicBezTo>
              </a:path>
            </a:pathLst>
          </a:custGeom>
          <a:noFill/>
          <a:ln w="127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Freeform: Shape 129"/>
          <p:cNvSpPr/>
          <p:nvPr/>
        </p:nvSpPr>
        <p:spPr>
          <a:xfrm>
            <a:off x="4920748" y="3864199"/>
            <a:ext cx="1383527" cy="508883"/>
          </a:xfrm>
          <a:custGeom>
            <a:avLst/>
            <a:gdLst>
              <a:gd name="connsiteX0" fmla="*/ 0 w 1383527"/>
              <a:gd name="connsiteY0" fmla="*/ 508883 h 508883"/>
              <a:gd name="connsiteX1" fmla="*/ 310101 w 1383527"/>
              <a:gd name="connsiteY1" fmla="*/ 492981 h 508883"/>
              <a:gd name="connsiteX2" fmla="*/ 532737 w 1383527"/>
              <a:gd name="connsiteY2" fmla="*/ 405516 h 508883"/>
              <a:gd name="connsiteX3" fmla="*/ 604299 w 1383527"/>
              <a:gd name="connsiteY3" fmla="*/ 381662 h 508883"/>
              <a:gd name="connsiteX4" fmla="*/ 739471 w 1383527"/>
              <a:gd name="connsiteY4" fmla="*/ 341906 h 508883"/>
              <a:gd name="connsiteX5" fmla="*/ 874643 w 1383527"/>
              <a:gd name="connsiteY5" fmla="*/ 262393 h 508883"/>
              <a:gd name="connsiteX6" fmla="*/ 946205 w 1383527"/>
              <a:gd name="connsiteY6" fmla="*/ 230588 h 508883"/>
              <a:gd name="connsiteX7" fmla="*/ 1097280 w 1383527"/>
              <a:gd name="connsiteY7" fmla="*/ 143123 h 508883"/>
              <a:gd name="connsiteX8" fmla="*/ 1144988 w 1383527"/>
              <a:gd name="connsiteY8" fmla="*/ 127221 h 508883"/>
              <a:gd name="connsiteX9" fmla="*/ 1232452 w 1383527"/>
              <a:gd name="connsiteY9" fmla="*/ 79513 h 508883"/>
              <a:gd name="connsiteX10" fmla="*/ 1280160 w 1383527"/>
              <a:gd name="connsiteY10" fmla="*/ 63610 h 508883"/>
              <a:gd name="connsiteX11" fmla="*/ 1359673 w 1383527"/>
              <a:gd name="connsiteY11" fmla="*/ 15902 h 508883"/>
              <a:gd name="connsiteX12" fmla="*/ 1383527 w 1383527"/>
              <a:gd name="connsiteY12" fmla="*/ 0 h 508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83527" h="508883">
                <a:moveTo>
                  <a:pt x="0" y="508883"/>
                </a:moveTo>
                <a:cubicBezTo>
                  <a:pt x="103367" y="503582"/>
                  <a:pt x="207426" y="506049"/>
                  <a:pt x="310101" y="492981"/>
                </a:cubicBezTo>
                <a:cubicBezTo>
                  <a:pt x="412220" y="479984"/>
                  <a:pt x="444838" y="443187"/>
                  <a:pt x="532737" y="405516"/>
                </a:cubicBezTo>
                <a:cubicBezTo>
                  <a:pt x="555848" y="395611"/>
                  <a:pt x="580588" y="390031"/>
                  <a:pt x="604299" y="381662"/>
                </a:cubicBezTo>
                <a:cubicBezTo>
                  <a:pt x="705384" y="345985"/>
                  <a:pt x="630053" y="366220"/>
                  <a:pt x="739471" y="341906"/>
                </a:cubicBezTo>
                <a:cubicBezTo>
                  <a:pt x="784528" y="315402"/>
                  <a:pt x="828617" y="287176"/>
                  <a:pt x="874643" y="262393"/>
                </a:cubicBezTo>
                <a:cubicBezTo>
                  <a:pt x="897627" y="250017"/>
                  <a:pt x="923195" y="242915"/>
                  <a:pt x="946205" y="230588"/>
                </a:cubicBezTo>
                <a:cubicBezTo>
                  <a:pt x="997498" y="203110"/>
                  <a:pt x="1046922" y="172278"/>
                  <a:pt x="1097280" y="143123"/>
                </a:cubicBezTo>
                <a:cubicBezTo>
                  <a:pt x="1111787" y="134724"/>
                  <a:pt x="1129424" y="133447"/>
                  <a:pt x="1144988" y="127221"/>
                </a:cubicBezTo>
                <a:cubicBezTo>
                  <a:pt x="1178475" y="113826"/>
                  <a:pt x="1197925" y="95449"/>
                  <a:pt x="1232452" y="79513"/>
                </a:cubicBezTo>
                <a:cubicBezTo>
                  <a:pt x="1247672" y="72488"/>
                  <a:pt x="1264257" y="68911"/>
                  <a:pt x="1280160" y="63610"/>
                </a:cubicBezTo>
                <a:cubicBezTo>
                  <a:pt x="1338869" y="19577"/>
                  <a:pt x="1283099" y="58442"/>
                  <a:pt x="1359673" y="15902"/>
                </a:cubicBezTo>
                <a:cubicBezTo>
                  <a:pt x="1368027" y="11261"/>
                  <a:pt x="1383527" y="0"/>
                  <a:pt x="1383527" y="0"/>
                </a:cubicBezTo>
              </a:path>
            </a:pathLst>
          </a:custGeom>
          <a:noFill/>
          <a:ln w="127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Freeform: Shape 130"/>
          <p:cNvSpPr/>
          <p:nvPr/>
        </p:nvSpPr>
        <p:spPr>
          <a:xfrm>
            <a:off x="6984036" y="3277765"/>
            <a:ext cx="884627" cy="429607"/>
          </a:xfrm>
          <a:custGeom>
            <a:avLst/>
            <a:gdLst>
              <a:gd name="connsiteX0" fmla="*/ 0 w 884627"/>
              <a:gd name="connsiteY0" fmla="*/ 405517 h 429607"/>
              <a:gd name="connsiteX1" fmla="*/ 389614 w 884627"/>
              <a:gd name="connsiteY1" fmla="*/ 421419 h 429607"/>
              <a:gd name="connsiteX2" fmla="*/ 445273 w 884627"/>
              <a:gd name="connsiteY2" fmla="*/ 405517 h 429607"/>
              <a:gd name="connsiteX3" fmla="*/ 612250 w 884627"/>
              <a:gd name="connsiteY3" fmla="*/ 310101 h 429607"/>
              <a:gd name="connsiteX4" fmla="*/ 699715 w 884627"/>
              <a:gd name="connsiteY4" fmla="*/ 246491 h 429607"/>
              <a:gd name="connsiteX5" fmla="*/ 771277 w 884627"/>
              <a:gd name="connsiteY5" fmla="*/ 159026 h 429607"/>
              <a:gd name="connsiteX6" fmla="*/ 866692 w 884627"/>
              <a:gd name="connsiteY6" fmla="*/ 55659 h 429607"/>
              <a:gd name="connsiteX7" fmla="*/ 858741 w 884627"/>
              <a:gd name="connsiteY7" fmla="*/ 0 h 429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4627" h="429607">
                <a:moveTo>
                  <a:pt x="0" y="405517"/>
                </a:moveTo>
                <a:cubicBezTo>
                  <a:pt x="304708" y="433218"/>
                  <a:pt x="174739" y="434850"/>
                  <a:pt x="389614" y="421419"/>
                </a:cubicBezTo>
                <a:cubicBezTo>
                  <a:pt x="408167" y="416118"/>
                  <a:pt x="427358" y="412683"/>
                  <a:pt x="445273" y="405517"/>
                </a:cubicBezTo>
                <a:cubicBezTo>
                  <a:pt x="485629" y="389375"/>
                  <a:pt x="590135" y="328530"/>
                  <a:pt x="612250" y="310101"/>
                </a:cubicBezTo>
                <a:cubicBezTo>
                  <a:pt x="671831" y="260451"/>
                  <a:pt x="642207" y="280995"/>
                  <a:pt x="699715" y="246491"/>
                </a:cubicBezTo>
                <a:cubicBezTo>
                  <a:pt x="727351" y="191216"/>
                  <a:pt x="707235" y="223067"/>
                  <a:pt x="771277" y="159026"/>
                </a:cubicBezTo>
                <a:cubicBezTo>
                  <a:pt x="830951" y="99353"/>
                  <a:pt x="798699" y="133367"/>
                  <a:pt x="866692" y="55659"/>
                </a:cubicBezTo>
                <a:cubicBezTo>
                  <a:pt x="885246" y="1"/>
                  <a:pt x="898497" y="13253"/>
                  <a:pt x="858741" y="0"/>
                </a:cubicBezTo>
              </a:path>
            </a:pathLst>
          </a:custGeom>
          <a:noFill/>
          <a:ln w="127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06664"/>
              </p:ext>
            </p:extLst>
          </p:nvPr>
        </p:nvGraphicFramePr>
        <p:xfrm>
          <a:off x="704850" y="261938"/>
          <a:ext cx="15176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44240" progId="Equation.DSMT4">
                  <p:embed/>
                </p:oleObj>
              </mc:Choice>
              <mc:Fallback>
                <p:oleObj name="Equation" r:id="rId2" imgW="74916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850" y="261938"/>
                        <a:ext cx="15176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" name="Picture 133" descr="Cổng vào khu du lịch hồ núi cốc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276" y="1102268"/>
            <a:ext cx="1905053" cy="11823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" name="Picture 134" descr="https://file1.dangcongsan.vn/data/0/images/2024/07/14/upload_2658/z5632847662613-8aa59880a997f77e174ae061f61ef78c.jpg?dpi=150&amp;quality=100&amp;w=80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472" y="1702691"/>
            <a:ext cx="1996660" cy="1646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6" name="Picture 135" descr="https://thainguyentour.vn/wp-content/uploads/2023/12/nha-toi_03-600x600.jp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7666" y="3511779"/>
            <a:ext cx="1838866" cy="142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7" name="Picture 136" descr="ATK Định Hóa: Cầu nối phát triển du lịch Thái Nguyên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7005" y="5099286"/>
            <a:ext cx="1919068" cy="136991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89522"/>
              </p:ext>
            </p:extLst>
          </p:nvPr>
        </p:nvGraphicFramePr>
        <p:xfrm>
          <a:off x="2205037" y="5640388"/>
          <a:ext cx="838089" cy="104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444240" progId="Equation.DSMT4">
                  <p:embed/>
                </p:oleObj>
              </mc:Choice>
              <mc:Fallback>
                <p:oleObj name="Equation" r:id="rId8" imgW="355320" imgH="444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5037" y="5640388"/>
                        <a:ext cx="838089" cy="104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06827"/>
              </p:ext>
            </p:extLst>
          </p:nvPr>
        </p:nvGraphicFramePr>
        <p:xfrm>
          <a:off x="4194175" y="4710113"/>
          <a:ext cx="7810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419040" progId="Equation.DSMT4">
                  <p:embed/>
                </p:oleObj>
              </mc:Choice>
              <mc:Fallback>
                <p:oleObj name="Equation" r:id="rId10" imgW="380880" imgH="419040" progId="Equation.DSMT4">
                  <p:embed/>
                  <p:pic>
                    <p:nvPicPr>
                      <p:cNvPr id="138" name="Object 1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4175" y="4710113"/>
                        <a:ext cx="7810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73957"/>
              </p:ext>
            </p:extLst>
          </p:nvPr>
        </p:nvGraphicFramePr>
        <p:xfrm>
          <a:off x="5016259" y="3018571"/>
          <a:ext cx="766338" cy="115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444240" progId="Equation.DSMT4">
                  <p:embed/>
                </p:oleObj>
              </mc:Choice>
              <mc:Fallback>
                <p:oleObj name="Equation" r:id="rId12" imgW="291960" imgH="444240" progId="Equation.DSMT4">
                  <p:embed/>
                  <p:pic>
                    <p:nvPicPr>
                      <p:cNvPr id="140" name="Object 1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16259" y="3018571"/>
                        <a:ext cx="766338" cy="1150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57339"/>
              </p:ext>
            </p:extLst>
          </p:nvPr>
        </p:nvGraphicFramePr>
        <p:xfrm>
          <a:off x="2614772" y="3204708"/>
          <a:ext cx="745240" cy="96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444240" progId="Equation.DSMT4">
                  <p:embed/>
                </p:oleObj>
              </mc:Choice>
              <mc:Fallback>
                <p:oleObj name="Equation" r:id="rId14" imgW="342720" imgH="444240" progId="Equation.DSMT4">
                  <p:embed/>
                  <p:pic>
                    <p:nvPicPr>
                      <p:cNvPr id="141" name="Object 1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14772" y="3204708"/>
                        <a:ext cx="745240" cy="962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06080"/>
              </p:ext>
            </p:extLst>
          </p:nvPr>
        </p:nvGraphicFramePr>
        <p:xfrm>
          <a:off x="5956940" y="4076124"/>
          <a:ext cx="729214" cy="86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393480" progId="Equation.DSMT4">
                  <p:embed/>
                </p:oleObj>
              </mc:Choice>
              <mc:Fallback>
                <p:oleObj name="Equation" r:id="rId16" imgW="330120" imgH="393480" progId="Equation.DSMT4">
                  <p:embed/>
                  <p:pic>
                    <p:nvPicPr>
                      <p:cNvPr id="142" name="Object 1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56940" y="4076124"/>
                        <a:ext cx="729214" cy="86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15114"/>
              </p:ext>
            </p:extLst>
          </p:nvPr>
        </p:nvGraphicFramePr>
        <p:xfrm>
          <a:off x="6476018" y="5709832"/>
          <a:ext cx="751378" cy="89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393480" progId="Equation.DSMT4">
                  <p:embed/>
                </p:oleObj>
              </mc:Choice>
              <mc:Fallback>
                <p:oleObj name="Equation" r:id="rId18" imgW="330120" imgH="393480" progId="Equation.DSMT4">
                  <p:embed/>
                  <p:pic>
                    <p:nvPicPr>
                      <p:cNvPr id="143" name="Object 14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76018" y="5709832"/>
                        <a:ext cx="751378" cy="892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Freeform 30"/>
          <p:cNvSpPr/>
          <p:nvPr/>
        </p:nvSpPr>
        <p:spPr>
          <a:xfrm>
            <a:off x="2549690" y="2541739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46" name="Freeform 30"/>
          <p:cNvSpPr/>
          <p:nvPr/>
        </p:nvSpPr>
        <p:spPr>
          <a:xfrm>
            <a:off x="5074415" y="2397053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47" name="Freeform 30"/>
          <p:cNvSpPr/>
          <p:nvPr/>
        </p:nvSpPr>
        <p:spPr>
          <a:xfrm>
            <a:off x="6204607" y="3442296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48" name="Freeform 30"/>
          <p:cNvSpPr/>
          <p:nvPr/>
        </p:nvSpPr>
        <p:spPr>
          <a:xfrm>
            <a:off x="4216024" y="4093416"/>
            <a:ext cx="774831" cy="615082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49" name="Freeform 30"/>
          <p:cNvSpPr/>
          <p:nvPr/>
        </p:nvSpPr>
        <p:spPr>
          <a:xfrm>
            <a:off x="6554928" y="4997748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50" name="Freeform 30"/>
          <p:cNvSpPr/>
          <p:nvPr/>
        </p:nvSpPr>
        <p:spPr>
          <a:xfrm>
            <a:off x="4114889" y="5592439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51" name="Freeform 30"/>
          <p:cNvSpPr/>
          <p:nvPr/>
        </p:nvSpPr>
        <p:spPr>
          <a:xfrm>
            <a:off x="2239932" y="4879320"/>
            <a:ext cx="969898" cy="706794"/>
          </a:xfrm>
          <a:custGeom>
            <a:avLst/>
            <a:gdLst/>
            <a:ahLst/>
            <a:cxnLst/>
            <a:rect l="l" t="t" r="r" b="b"/>
            <a:pathLst>
              <a:path w="2421160" h="1401247">
                <a:moveTo>
                  <a:pt x="0" y="0"/>
                </a:moveTo>
                <a:lnTo>
                  <a:pt x="2421160" y="0"/>
                </a:lnTo>
                <a:lnTo>
                  <a:pt x="2421160" y="1401247"/>
                </a:lnTo>
                <a:lnTo>
                  <a:pt x="0" y="1401247"/>
                </a:lnTo>
                <a:lnTo>
                  <a:pt x="0" y="0"/>
                </a:lnTo>
                <a:close/>
              </a:path>
            </a:pathLst>
          </a:custGeom>
          <a:blipFill>
            <a:blip r:embed="rId20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7306167" y="307296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57291" y="4254731"/>
            <a:ext cx="929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56458"/>
              </p:ext>
            </p:extLst>
          </p:nvPr>
        </p:nvGraphicFramePr>
        <p:xfrm>
          <a:off x="5076182" y="5861729"/>
          <a:ext cx="714850" cy="100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444240" progId="Equation.DSMT4">
                  <p:embed/>
                </p:oleObj>
              </mc:Choice>
              <mc:Fallback>
                <p:oleObj name="Equation" r:id="rId21" imgW="342720" imgH="4442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6182" y="5861729"/>
                        <a:ext cx="714850" cy="1001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465834" y="5427901"/>
            <a:ext cx="8380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sz="2800" dirty="0"/>
          </a:p>
        </p:txBody>
      </p:sp>
      <p:sp>
        <p:nvSpPr>
          <p:cNvPr id="88" name="TextBox 87"/>
          <p:cNvSpPr txBox="1"/>
          <p:nvPr/>
        </p:nvSpPr>
        <p:spPr>
          <a:xfrm>
            <a:off x="5168905" y="193643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6" name="Rectangle 95"/>
          <p:cNvSpPr/>
          <p:nvPr/>
        </p:nvSpPr>
        <p:spPr>
          <a:xfrm>
            <a:off x="3808" y="-48789"/>
            <a:ext cx="12211797" cy="114980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0889" y="-145786"/>
            <a:ext cx="117096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160" y="397238"/>
            <a:ext cx="2061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sz="1600" dirty="0"/>
          </a:p>
        </p:txBody>
      </p:sp>
      <p:sp>
        <p:nvSpPr>
          <p:cNvPr id="100" name="TextBox 99"/>
          <p:cNvSpPr txBox="1"/>
          <p:nvPr/>
        </p:nvSpPr>
        <p:spPr>
          <a:xfrm>
            <a:off x="2526458" y="357586"/>
            <a:ext cx="2061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600" dirty="0"/>
          </a:p>
        </p:txBody>
      </p:sp>
      <p:sp>
        <p:nvSpPr>
          <p:cNvPr id="101" name="TextBox 100"/>
          <p:cNvSpPr txBox="1"/>
          <p:nvPr/>
        </p:nvSpPr>
        <p:spPr>
          <a:xfrm>
            <a:off x="5285312" y="373790"/>
            <a:ext cx="20618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ọn</a:t>
            </a:r>
            <a:endParaRPr lang="en-US" sz="2800" dirty="0"/>
          </a:p>
        </p:txBody>
      </p:sp>
      <p:sp>
        <p:nvSpPr>
          <p:cNvPr id="102" name="TextBox 101"/>
          <p:cNvSpPr txBox="1"/>
          <p:nvPr/>
        </p:nvSpPr>
        <p:spPr>
          <a:xfrm>
            <a:off x="9075282" y="-139399"/>
            <a:ext cx="32397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Arrow: Right 18"/>
          <p:cNvSpPr/>
          <p:nvPr/>
        </p:nvSpPr>
        <p:spPr>
          <a:xfrm>
            <a:off x="2309248" y="571660"/>
            <a:ext cx="316489" cy="26554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Arrow: Right 124"/>
          <p:cNvSpPr/>
          <p:nvPr/>
        </p:nvSpPr>
        <p:spPr>
          <a:xfrm>
            <a:off x="5046815" y="556794"/>
            <a:ext cx="316489" cy="26554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Arrow: Right 125"/>
          <p:cNvSpPr/>
          <p:nvPr/>
        </p:nvSpPr>
        <p:spPr>
          <a:xfrm>
            <a:off x="8809995" y="551539"/>
            <a:ext cx="316489" cy="265541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72780"/>
              </p:ext>
            </p:extLst>
          </p:nvPr>
        </p:nvGraphicFramePr>
        <p:xfrm>
          <a:off x="3274601" y="264329"/>
          <a:ext cx="1826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63280" imgH="419040" progId="Equation.DSMT4">
                  <p:embed/>
                </p:oleObj>
              </mc:Choice>
              <mc:Fallback>
                <p:oleObj name="Equation" r:id="rId23" imgW="8632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74601" y="264329"/>
                        <a:ext cx="1826888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58912"/>
              </p:ext>
            </p:extLst>
          </p:nvPr>
        </p:nvGraphicFramePr>
        <p:xfrm>
          <a:off x="6452308" y="223171"/>
          <a:ext cx="242703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79280" imgH="393480" progId="Equation.DSMT4">
                  <p:embed/>
                </p:oleObj>
              </mc:Choice>
              <mc:Fallback>
                <p:oleObj name="Equation" r:id="rId25" imgW="10792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52308" y="223171"/>
                        <a:ext cx="242703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57006"/>
              </p:ext>
            </p:extLst>
          </p:nvPr>
        </p:nvGraphicFramePr>
        <p:xfrm>
          <a:off x="9205552" y="360746"/>
          <a:ext cx="2919695" cy="77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90640" imgH="393480" progId="Equation.DSMT4">
                  <p:embed/>
                </p:oleObj>
              </mc:Choice>
              <mc:Fallback>
                <p:oleObj name="Equation" r:id="rId27" imgW="17906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05552" y="360746"/>
                        <a:ext cx="2919695" cy="774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F567DDE-59F0-62BD-9709-005187985694}"/>
              </a:ext>
            </a:extLst>
          </p:cNvPr>
          <p:cNvSpPr/>
          <p:nvPr/>
        </p:nvSpPr>
        <p:spPr>
          <a:xfrm>
            <a:off x="2611930" y="344985"/>
            <a:ext cx="2412250" cy="758383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6F9C01-6D0F-CB9C-8613-783D38B218B0}"/>
              </a:ext>
            </a:extLst>
          </p:cNvPr>
          <p:cNvSpPr/>
          <p:nvPr/>
        </p:nvSpPr>
        <p:spPr>
          <a:xfrm>
            <a:off x="9048260" y="-51137"/>
            <a:ext cx="3121831" cy="1098526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6C23A61-F244-4307-0121-AC0F12AF5E37}"/>
              </a:ext>
            </a:extLst>
          </p:cNvPr>
          <p:cNvSpPr/>
          <p:nvPr/>
        </p:nvSpPr>
        <p:spPr>
          <a:xfrm>
            <a:off x="5397744" y="306258"/>
            <a:ext cx="3412251" cy="77250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7D7BB36-DBEB-6386-D49F-CA54B20BF77D}"/>
              </a:ext>
            </a:extLst>
          </p:cNvPr>
          <p:cNvSpPr/>
          <p:nvPr/>
        </p:nvSpPr>
        <p:spPr>
          <a:xfrm>
            <a:off x="79166" y="326072"/>
            <a:ext cx="2107164" cy="758383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5" name="Picture 5">
            <a:extLst>
              <a:ext uri="{FF2B5EF4-FFF2-40B4-BE49-F238E27FC236}">
                <a16:creationId xmlns:a16="http://schemas.microsoft.com/office/drawing/2014/main" id="{D67C181D-ADEB-4150-0D72-4143AE279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5" y="3490514"/>
            <a:ext cx="1912726" cy="135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87761BB-D3ED-7F09-7B45-B79154808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30060"/>
              </p:ext>
            </p:extLst>
          </p:nvPr>
        </p:nvGraphicFramePr>
        <p:xfrm>
          <a:off x="846392" y="293045"/>
          <a:ext cx="1404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05149" imgH="838200" progId="Equation.DSMT4">
                  <p:embed/>
                </p:oleObj>
              </mc:Choice>
              <mc:Fallback>
                <p:oleObj name="Equation" r:id="rId30" imgW="1405149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46392" y="293045"/>
                        <a:ext cx="14049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0280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ảo tảng TN">
            <a:hlinkClick r:id="" action="ppaction://media"/>
            <a:extLst>
              <a:ext uri="{FF2B5EF4-FFF2-40B4-BE49-F238E27FC236}">
                <a16:creationId xmlns:a16="http://schemas.microsoft.com/office/drawing/2014/main" id="{6EC5D1AB-093B-1EE1-4FF4-0BDFC551CBB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23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7412" y="3736586"/>
            <a:ext cx="3669829" cy="3121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203D2B2F-BC36-4531-B814-842C045D43F9}"/>
              </a:ext>
            </a:extLst>
          </p:cNvPr>
          <p:cNvSpPr/>
          <p:nvPr/>
        </p:nvSpPr>
        <p:spPr>
          <a:xfrm>
            <a:off x="1675217" y="250925"/>
            <a:ext cx="7897502" cy="806993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ƯỚ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DẪN VỀ NHÀ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88C85F62-B2FE-4C57-A990-49CDA0314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02" y="1420723"/>
            <a:ext cx="11249196" cy="286232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pt-BR" sz="3200" dirty="0">
                <a:latin typeface="Times  New Roman"/>
              </a:rPr>
              <a:t>- Ghi nhớ lại kiến thức: Quy tắc chia hai phân thức, hai phân thức nghịch đảo</a:t>
            </a:r>
            <a:endParaRPr lang="en-US" sz="3200" dirty="0">
              <a:latin typeface="Times  New Roman"/>
            </a:endParaRPr>
          </a:p>
          <a:p>
            <a:r>
              <a:rPr lang="pt-BR" sz="3200" dirty="0">
                <a:latin typeface="Times  New Roman"/>
              </a:rPr>
              <a:t>- Làm bài tập 6.27, bài tập 6.28, bài tập 6.29 – SGK – Trang 22</a:t>
            </a:r>
            <a:endParaRPr lang="en-US" sz="3200" dirty="0">
              <a:latin typeface="Times  New Roman"/>
            </a:endParaRPr>
          </a:p>
          <a:p>
            <a:r>
              <a:rPr lang="en-US" sz="3200" dirty="0">
                <a:latin typeface="Times  New Roman"/>
              </a:rPr>
              <a:t>- </a:t>
            </a:r>
            <a:r>
              <a:rPr lang="en-US" sz="3200" dirty="0" err="1">
                <a:latin typeface="Times  New Roman"/>
              </a:rPr>
              <a:t>Ôn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lại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quy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tắc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phép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nhân</a:t>
            </a:r>
            <a:r>
              <a:rPr lang="en-US" sz="3200" dirty="0">
                <a:latin typeface="Times  New Roman"/>
              </a:rPr>
              <a:t>, </a:t>
            </a:r>
            <a:r>
              <a:rPr lang="en-US" sz="3200" dirty="0" err="1">
                <a:latin typeface="Times  New Roman"/>
              </a:rPr>
              <a:t>tính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chất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phép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nhân</a:t>
            </a:r>
            <a:r>
              <a:rPr lang="en-US" sz="3200" dirty="0">
                <a:latin typeface="Times  New Roman"/>
              </a:rPr>
              <a:t>, </a:t>
            </a:r>
            <a:r>
              <a:rPr lang="en-US" sz="3200" dirty="0" err="1">
                <a:latin typeface="Times  New Roman"/>
              </a:rPr>
              <a:t>quy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tắc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phép</a:t>
            </a:r>
            <a:r>
              <a:rPr lang="en-US" sz="3200" dirty="0">
                <a:latin typeface="Times  New Roman"/>
              </a:rPr>
              <a:t> chia </a:t>
            </a:r>
            <a:r>
              <a:rPr lang="en-US" sz="3200" dirty="0" err="1">
                <a:latin typeface="Times  New Roman"/>
              </a:rPr>
              <a:t>để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chuẩn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bị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cho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bài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luyện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tập</a:t>
            </a:r>
            <a:r>
              <a:rPr lang="en-US" sz="3200" dirty="0">
                <a:latin typeface="Times  New Roman"/>
              </a:rPr>
              <a:t> </a:t>
            </a:r>
            <a:r>
              <a:rPr lang="en-US" sz="3200" dirty="0" err="1">
                <a:latin typeface="Times  New Roman"/>
              </a:rPr>
              <a:t>chung</a:t>
            </a:r>
            <a:r>
              <a:rPr lang="en-US" sz="3200" dirty="0">
                <a:latin typeface="Times  New Roman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2092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2925A613-407F-5668-D046-C97CA4CF5A19}"/>
              </a:ext>
            </a:extLst>
          </p:cNvPr>
          <p:cNvSpPr/>
          <p:nvPr/>
        </p:nvSpPr>
        <p:spPr bwMode="auto">
          <a:xfrm>
            <a:off x="4022121" y="316300"/>
            <a:ext cx="4317051" cy="830997"/>
          </a:xfrm>
          <a:prstGeom prst="roundRect">
            <a:avLst>
              <a:gd name="adj" fmla="val 41541"/>
            </a:avLst>
          </a:prstGeom>
          <a:solidFill>
            <a:srgbClr val="FCEDE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lIns="121917" tIns="60958" rIns="121917" bIns="60958"/>
          <a:lstStyle/>
          <a:p>
            <a:pPr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F9FA7EF-C5BA-A378-DD95-387867CECCAF}"/>
              </a:ext>
            </a:extLst>
          </p:cNvPr>
          <p:cNvSpPr/>
          <p:nvPr/>
        </p:nvSpPr>
        <p:spPr>
          <a:xfrm>
            <a:off x="1212851" y="185103"/>
            <a:ext cx="9753600" cy="1107996"/>
          </a:xfrm>
          <a:prstGeom prst="rect">
            <a:avLst/>
          </a:prstGeom>
          <a:noFill/>
        </p:spPr>
        <p:txBody>
          <a:bodyPr lIns="121917" tIns="60958" rIns="121917" bIns="60958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4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ĐẠI SỐ 8</a:t>
            </a:r>
          </a:p>
        </p:txBody>
      </p:sp>
      <p:pic>
        <p:nvPicPr>
          <p:cNvPr id="4" name="Picture 2" descr="Hoc nhom">
            <a:extLst>
              <a:ext uri="{FF2B5EF4-FFF2-40B4-BE49-F238E27FC236}">
                <a16:creationId xmlns:a16="http://schemas.microsoft.com/office/drawing/2014/main" id="{9FC5E1AE-A622-B70D-8B96-39BE190909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377619"/>
            <a:ext cx="7010400" cy="3549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8" descr="index_image445">
            <a:extLst>
              <a:ext uri="{FF2B5EF4-FFF2-40B4-BE49-F238E27FC236}">
                <a16:creationId xmlns:a16="http://schemas.microsoft.com/office/drawing/2014/main" id="{C9F3F502-6086-F794-1DDC-DA52D1E129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59453"/>
            <a:ext cx="12192000" cy="109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5" descr="Sao">
            <a:extLst>
              <a:ext uri="{FF2B5EF4-FFF2-40B4-BE49-F238E27FC236}">
                <a16:creationId xmlns:a16="http://schemas.microsoft.com/office/drawing/2014/main" id="{877F990D-1E78-EB10-3153-2F4E73D833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0851" y="655639"/>
            <a:ext cx="1625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5" descr="Sao">
            <a:extLst>
              <a:ext uri="{FF2B5EF4-FFF2-40B4-BE49-F238E27FC236}">
                <a16:creationId xmlns:a16="http://schemas.microsoft.com/office/drawing/2014/main" id="{79EB7225-5837-A3E6-FEA1-6FD912DDAB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2300" y="820737"/>
            <a:ext cx="1625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EEA5CD6-2A10-FFEE-979B-CF28B3197BA5}"/>
              </a:ext>
            </a:extLst>
          </p:cNvPr>
          <p:cNvSpPr txBox="1"/>
          <p:nvPr/>
        </p:nvSpPr>
        <p:spPr>
          <a:xfrm>
            <a:off x="2516697" y="1293099"/>
            <a:ext cx="73279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chemeClr val="accent6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3 - BÀI 24: PHÉP NHÂN VÀ PHÉP CHIA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4352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DD55D2A-043F-F5CF-7344-80C6533E9792}"/>
              </a:ext>
            </a:extLst>
          </p:cNvPr>
          <p:cNvSpPr txBox="1"/>
          <p:nvPr/>
        </p:nvSpPr>
        <p:spPr>
          <a:xfrm>
            <a:off x="1003882" y="920621"/>
            <a:ext cx="10184235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>
                <a:solidFill>
                  <a:srgbClr val="FFFF00"/>
                </a:solidFill>
                <a:latin typeface="Algerian" panose="04020705040A02060702" pitchFamily="82" charset="0"/>
              </a:rPr>
              <a:t>XIN CHÂN THÀNH CẢM ƠN CÁC THẦY CÔ GIÁO VÀ CÁC EM HỌC SINH ! </a:t>
            </a:r>
          </a:p>
        </p:txBody>
      </p:sp>
      <p:pic>
        <p:nvPicPr>
          <p:cNvPr id="3" name="Picture 14" descr="WhitecornerFlower">
            <a:extLst>
              <a:ext uri="{FF2B5EF4-FFF2-40B4-BE49-F238E27FC236}">
                <a16:creationId xmlns:a16="http://schemas.microsoft.com/office/drawing/2014/main" id="{9C4625C2-D327-BA30-48FB-981F2B23F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-71439"/>
            <a:ext cx="2895600" cy="2971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5" descr="WhitecornerFlower">
            <a:extLst>
              <a:ext uri="{FF2B5EF4-FFF2-40B4-BE49-F238E27FC236}">
                <a16:creationId xmlns:a16="http://schemas.microsoft.com/office/drawing/2014/main" id="{91ACC8A9-D002-42F3-5ED4-6CA8FB8F1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308" y="4016057"/>
            <a:ext cx="287813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035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637220-8609-44A7-8DDD-910576BCA515}"/>
              </a:ext>
            </a:extLst>
          </p:cNvPr>
          <p:cNvSpPr/>
          <p:nvPr/>
        </p:nvSpPr>
        <p:spPr>
          <a:xfrm>
            <a:off x="5868643" y="4924753"/>
            <a:ext cx="44646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ft box secret game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  <a:extLst>
              <a:ext uri="{FF2B5EF4-FFF2-40B4-BE49-F238E27FC236}">
                <a16:creationId xmlns:a16="http://schemas.microsoft.com/office/drawing/2014/main" id="{9BA53A17-AFCF-4E30-9122-7DE4F8E494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146" y="5062286"/>
            <a:ext cx="1969179" cy="17436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61E008-E63C-47EA-9197-B0DC8AA996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421" y="4550177"/>
            <a:ext cx="2060627" cy="138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4173612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903" y="3487115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178" y="2975006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4749" y="3487115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4749" y="2916891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9067" y="3429000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3342" y="2975007"/>
            <a:ext cx="2060627" cy="1383912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-153688" y="5459107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-218511" y="3898975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8" name="Rectangle: Folded Corner 1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923327" y="3176988"/>
            <a:ext cx="3592309" cy="1290092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4341" y="156754"/>
            <a:ext cx="11793072" cy="2212188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Times  New Roman"/>
                <a:ea typeface="Tahoma" panose="020B0604030504040204" pitchFamily="34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chemeClr val="tx1"/>
                </a:solidFill>
                <a:latin typeface="Times  New Roman"/>
                <a:ea typeface="Tahoma" panose="020B0604030504040204" pitchFamily="34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chemeClr val="tx1"/>
                </a:solidFill>
                <a:latin typeface="Times  New Roman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 New Roman"/>
                <a:ea typeface="Tahoma" panose="020B0604030504040204" pitchFamily="34" charset="0"/>
                <a:cs typeface="Times New Roman" pitchFamily="18" charset="0"/>
              </a:rPr>
              <a:t>Kết quả phép toán            là: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296881-8602-CDB1-638E-5C796106E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00289"/>
              </p:ext>
            </p:extLst>
          </p:nvPr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16000" progId="Equation.DSMT4">
                  <p:embed/>
                </p:oleObj>
              </mc:Choice>
              <mc:Fallback>
                <p:oleObj name="Equation" r:id="rId12" imgW="914400" imgH="216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9296881-8602-CDB1-638E-5C796106E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D72E55-AA9A-5EC3-4E2F-EDA455E19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56226"/>
              </p:ext>
            </p:extLst>
          </p:nvPr>
        </p:nvGraphicFramePr>
        <p:xfrm>
          <a:off x="4979862" y="807968"/>
          <a:ext cx="943665" cy="99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457200" progId="Equation.DSMT4">
                  <p:embed/>
                </p:oleObj>
              </mc:Choice>
              <mc:Fallback>
                <p:oleObj name="Equation" r:id="rId14" imgW="43164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AD72E55-AA9A-5EC3-4E2F-EDA455E19E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79862" y="807968"/>
                        <a:ext cx="943665" cy="99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Folded Corner 2">
            <a:extLst>
              <a:ext uri="{FF2B5EF4-FFF2-40B4-BE49-F238E27FC236}">
                <a16:creationId xmlns:a16="http://schemas.microsoft.com/office/drawing/2014/main" id="{6841DC31-EABC-8F93-A447-F6843F2F31D1}"/>
              </a:ext>
            </a:extLst>
          </p:cNvPr>
          <p:cNvSpPr/>
          <p:nvPr/>
        </p:nvSpPr>
        <p:spPr>
          <a:xfrm>
            <a:off x="6336544" y="3176308"/>
            <a:ext cx="3567134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Folded Corner 3">
            <a:extLst>
              <a:ext uri="{FF2B5EF4-FFF2-40B4-BE49-F238E27FC236}">
                <a16:creationId xmlns:a16="http://schemas.microsoft.com/office/drawing/2014/main" id="{A15C915B-E0D1-10C7-8D7B-3B3B69FB2524}"/>
              </a:ext>
            </a:extLst>
          </p:cNvPr>
          <p:cNvSpPr/>
          <p:nvPr/>
        </p:nvSpPr>
        <p:spPr>
          <a:xfrm>
            <a:off x="882692" y="4876997"/>
            <a:ext cx="3592308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1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Folded Corner 4">
            <a:extLst>
              <a:ext uri="{FF2B5EF4-FFF2-40B4-BE49-F238E27FC236}">
                <a16:creationId xmlns:a16="http://schemas.microsoft.com/office/drawing/2014/main" id="{3F444352-6C34-668B-0075-FFD3A14D843B}"/>
              </a:ext>
            </a:extLst>
          </p:cNvPr>
          <p:cNvSpPr/>
          <p:nvPr/>
        </p:nvSpPr>
        <p:spPr>
          <a:xfrm>
            <a:off x="6282550" y="4854967"/>
            <a:ext cx="3567134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2D3AA35-24A4-9731-1229-B8F40CD30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95606"/>
              </p:ext>
            </p:extLst>
          </p:nvPr>
        </p:nvGraphicFramePr>
        <p:xfrm>
          <a:off x="7734300" y="3162300"/>
          <a:ext cx="6238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457200" progId="Equation.DSMT4">
                  <p:embed/>
                </p:oleObj>
              </mc:Choice>
              <mc:Fallback>
                <p:oleObj name="Equation" r:id="rId16" imgW="2412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2D3AA35-24A4-9731-1229-B8F40CD300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34300" y="3162300"/>
                        <a:ext cx="623888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774026-C7FD-C737-B46F-D7E41B83F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57330"/>
              </p:ext>
            </p:extLst>
          </p:nvPr>
        </p:nvGraphicFramePr>
        <p:xfrm>
          <a:off x="7920038" y="4803775"/>
          <a:ext cx="43973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457200" progId="Equation.DSMT4">
                  <p:embed/>
                </p:oleObj>
              </mc:Choice>
              <mc:Fallback>
                <p:oleObj name="Equation" r:id="rId18" imgW="1648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6774026-C7FD-C737-B46F-D7E41B83F2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20038" y="4803775"/>
                        <a:ext cx="439737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2D76209-A826-1EAF-B6E8-B07BA013F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85265"/>
              </p:ext>
            </p:extLst>
          </p:nvPr>
        </p:nvGraphicFramePr>
        <p:xfrm>
          <a:off x="1964941" y="3239631"/>
          <a:ext cx="694784" cy="120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457200" progId="Equation.DSMT4">
                  <p:embed/>
                </p:oleObj>
              </mc:Choice>
              <mc:Fallback>
                <p:oleObj name="Equation" r:id="rId20" imgW="16488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2D76209-A826-1EAF-B6E8-B07BA013F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64941" y="3239631"/>
                        <a:ext cx="694784" cy="120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1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57040" y="3496466"/>
            <a:ext cx="4194285" cy="97552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800" dirty="0">
                <a:solidFill>
                  <a:schemeClr val="tx1"/>
                </a:solidFill>
                <a:latin typeface="Times  New Roman"/>
                <a:cs typeface="Arial" panose="020B0604020202020204" pitchFamily="34" charset="0"/>
              </a:rPr>
              <a:t>A.       </a:t>
            </a:r>
            <a:endParaRPr lang="vi-VN" sz="2800" noProof="1">
              <a:solidFill>
                <a:schemeClr val="tx1"/>
              </a:solidFill>
              <a:latin typeface="Times  New Roman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50641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0277" y="4506181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884516" y="4109099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ón quà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7757558" y="5207858"/>
            <a:ext cx="2438330" cy="250979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7900852" y="3382680"/>
            <a:ext cx="2310938" cy="899514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1906" y="3864064"/>
            <a:ext cx="714375" cy="1190625"/>
          </a:xfrm>
          <a:prstGeom prst="rect">
            <a:avLst/>
          </a:prstGeom>
        </p:spPr>
      </p:pic>
      <p:sp>
        <p:nvSpPr>
          <p:cNvPr id="18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95910" y="235855"/>
            <a:ext cx="12070080" cy="277852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3200" b="1" dirty="0">
              <a:solidFill>
                <a:srgbClr val="C0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just"/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:</a:t>
            </a:r>
            <a:r>
              <a:rPr lang="vi-VN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ọn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ẳ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úng</a:t>
            </a:r>
            <a:r>
              <a:rPr lang="vi-VN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 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9" name="2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4414393" y="3491610"/>
            <a:ext cx="3811951" cy="98037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800" noProof="1">
                <a:solidFill>
                  <a:schemeClr val="tx1"/>
                </a:solidFill>
                <a:latin typeface="Times  New Roman"/>
                <a:cs typeface="Arial" panose="020B0604020202020204" pitchFamily="34" charset="0"/>
              </a:rPr>
              <a:t>B. </a:t>
            </a:r>
            <a:endParaRPr lang="vi-VN" sz="2800" noProof="1">
              <a:solidFill>
                <a:schemeClr val="tx1"/>
              </a:solidFill>
              <a:latin typeface="Times  New Roman"/>
              <a:cs typeface="Arial" panose="020B0604020202020204" pitchFamily="34" charset="0"/>
            </a:endParaRPr>
          </a:p>
        </p:txBody>
      </p:sp>
      <p:sp>
        <p:nvSpPr>
          <p:cNvPr id="20" name="3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35709" y="4879856"/>
            <a:ext cx="4194285" cy="93868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800" noProof="1">
                <a:solidFill>
                  <a:schemeClr val="tx1"/>
                </a:solidFill>
                <a:latin typeface="Times  New Roman"/>
                <a:cs typeface="Arial" panose="020B0604020202020204" pitchFamily="34" charset="0"/>
              </a:rPr>
              <a:t>C.</a:t>
            </a:r>
            <a:endParaRPr lang="vi-VN" sz="2800" noProof="1">
              <a:solidFill>
                <a:schemeClr val="tx1"/>
              </a:solidFill>
              <a:latin typeface="Times  New Roman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7E8B70-1F8D-2F3C-2F6C-4FF831C79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56781"/>
              </p:ext>
            </p:extLst>
          </p:nvPr>
        </p:nvGraphicFramePr>
        <p:xfrm>
          <a:off x="5167313" y="3568700"/>
          <a:ext cx="17065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457200" progId="Equation.DSMT4">
                  <p:embed/>
                </p:oleObj>
              </mc:Choice>
              <mc:Fallback>
                <p:oleObj name="Equation" r:id="rId13" imgW="9651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E7E8B70-1F8D-2F3C-2F6C-4FF831C79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7313" y="3568700"/>
                        <a:ext cx="1706562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DE7A87-9F68-1DD0-AB62-E44C09040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54713"/>
              </p:ext>
            </p:extLst>
          </p:nvPr>
        </p:nvGraphicFramePr>
        <p:xfrm>
          <a:off x="1017588" y="4891088"/>
          <a:ext cx="17637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457200" progId="Equation.DSMT4">
                  <p:embed/>
                </p:oleObj>
              </mc:Choice>
              <mc:Fallback>
                <p:oleObj name="Equation" r:id="rId15" imgW="96516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8DE7A87-9F68-1DD0-AB62-E44C09040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7588" y="4891088"/>
                        <a:ext cx="176371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4">
            <a:extLst>
              <a:ext uri="{FF2B5EF4-FFF2-40B4-BE49-F238E27FC236}">
                <a16:creationId xmlns:a16="http://schemas.microsoft.com/office/drawing/2014/main" id="{ACA22BCD-6D99-0067-5B21-486B79406028}"/>
              </a:ext>
            </a:extLst>
          </p:cNvPr>
          <p:cNvSpPr/>
          <p:nvPr/>
        </p:nvSpPr>
        <p:spPr>
          <a:xfrm>
            <a:off x="4446944" y="4908778"/>
            <a:ext cx="3926225" cy="93868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800" noProof="1">
                <a:solidFill>
                  <a:schemeClr val="tx1"/>
                </a:solidFill>
                <a:latin typeface="Times  New Roman"/>
                <a:cs typeface="Arial" panose="020B0604020202020204" pitchFamily="34" charset="0"/>
              </a:rPr>
              <a:t>D.</a:t>
            </a:r>
            <a:endParaRPr lang="vi-VN" sz="2800" noProof="1">
              <a:solidFill>
                <a:schemeClr val="tx1"/>
              </a:solidFill>
              <a:latin typeface="Times  New Roman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29B4C1A-7A1F-4948-EAF2-56E90902A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94371"/>
              </p:ext>
            </p:extLst>
          </p:nvPr>
        </p:nvGraphicFramePr>
        <p:xfrm>
          <a:off x="5324475" y="4849813"/>
          <a:ext cx="19367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457200" progId="Equation.DSMT4">
                  <p:embed/>
                </p:oleObj>
              </mc:Choice>
              <mc:Fallback>
                <p:oleObj name="Equation" r:id="rId17" imgW="9651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29B4C1A-7A1F-4948-EAF2-56E90902A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4475" y="4849813"/>
                        <a:ext cx="19367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D3150B9-E200-66EF-B37E-0BCF8E547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31556"/>
              </p:ext>
            </p:extLst>
          </p:nvPr>
        </p:nvGraphicFramePr>
        <p:xfrm>
          <a:off x="1609725" y="3540125"/>
          <a:ext cx="15779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444240" progId="Equation.DSMT4">
                  <p:embed/>
                </p:oleObj>
              </mc:Choice>
              <mc:Fallback>
                <p:oleObj name="Equation" r:id="rId19" imgW="8380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D3150B9-E200-66EF-B37E-0BCF8E547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09725" y="3540125"/>
                        <a:ext cx="15779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-2.5E-6 -0.2247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c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y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7310562" y="5126738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7241309" y="3326974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8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72465" y="12732"/>
            <a:ext cx="11488164" cy="249034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800" b="1" dirty="0">
              <a:solidFill>
                <a:srgbClr val="C0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3: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ân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             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9" name="1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239012" y="2770304"/>
            <a:ext cx="2698305" cy="911029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800" dirty="0">
                <a:solidFill>
                  <a:schemeClr val="tx1"/>
                </a:solidFill>
                <a:latin typeface="Times  New Roman"/>
                <a:cs typeface="Arial" panose="020B0604020202020204" pitchFamily="34" charset="0"/>
              </a:rPr>
              <a:t>A.</a:t>
            </a:r>
            <a:endParaRPr lang="vi-VN" sz="2800" noProof="1">
              <a:solidFill>
                <a:schemeClr val="tx1"/>
              </a:solidFill>
              <a:latin typeface="Times  New Roman"/>
              <a:cs typeface="Arial" panose="020B0604020202020204" pitchFamily="34" charset="0"/>
            </a:endParaRPr>
          </a:p>
        </p:txBody>
      </p:sp>
      <p:sp>
        <p:nvSpPr>
          <p:cNvPr id="20" name="2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3634505" y="2744407"/>
            <a:ext cx="2803618" cy="100862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800" noProof="1">
                <a:solidFill>
                  <a:schemeClr val="tx1"/>
                </a:solidFill>
                <a:latin typeface="Times  New Roman"/>
                <a:cs typeface="Arial" panose="020B0604020202020204" pitchFamily="34" charset="0"/>
              </a:rPr>
              <a:t>B.</a:t>
            </a:r>
            <a:endParaRPr lang="vi-VN" sz="2800" noProof="1">
              <a:solidFill>
                <a:schemeClr val="tx1"/>
              </a:solidFill>
              <a:latin typeface="Times  New Roman"/>
              <a:cs typeface="Arial" panose="020B0604020202020204" pitchFamily="34" charset="0"/>
            </a:endParaRPr>
          </a:p>
        </p:txBody>
      </p:sp>
      <p:sp>
        <p:nvSpPr>
          <p:cNvPr id="22" name="3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200282" y="4634774"/>
            <a:ext cx="2638904" cy="109787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800" noProof="1">
                <a:solidFill>
                  <a:schemeClr val="tx1"/>
                </a:solidFill>
                <a:latin typeface="Times  New Roman"/>
                <a:cs typeface="Arial" panose="020B0604020202020204" pitchFamily="34" charset="0"/>
              </a:rPr>
              <a:t>C.</a:t>
            </a:r>
            <a:endParaRPr lang="vi-VN" sz="2800" noProof="1">
              <a:solidFill>
                <a:schemeClr val="tx1"/>
              </a:solidFill>
              <a:latin typeface="Times  New Roman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1F6B109-5F6A-4E38-2705-E37DC432F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67507"/>
              </p:ext>
            </p:extLst>
          </p:nvPr>
        </p:nvGraphicFramePr>
        <p:xfrm>
          <a:off x="674688" y="2670175"/>
          <a:ext cx="12763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507960" progId="Equation.DSMT4">
                  <p:embed/>
                </p:oleObj>
              </mc:Choice>
              <mc:Fallback>
                <p:oleObj name="Equation" r:id="rId15" imgW="6094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1F6B109-5F6A-4E38-2705-E37DC432F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688" y="2670175"/>
                        <a:ext cx="1276350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AEA1FA-B962-7FA1-15E1-7E25EE261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61336"/>
              </p:ext>
            </p:extLst>
          </p:nvPr>
        </p:nvGraphicFramePr>
        <p:xfrm>
          <a:off x="4281488" y="2640013"/>
          <a:ext cx="15621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482400" progId="Equation.DSMT4">
                  <p:embed/>
                </p:oleObj>
              </mc:Choice>
              <mc:Fallback>
                <p:oleObj name="Equation" r:id="rId17" imgW="66024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6AEA1FA-B962-7FA1-15E1-7E25EE261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1488" y="2640013"/>
                        <a:ext cx="1562100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4">
            <a:extLst>
              <a:ext uri="{FF2B5EF4-FFF2-40B4-BE49-F238E27FC236}">
                <a16:creationId xmlns:a16="http://schemas.microsoft.com/office/drawing/2014/main" id="{3FADEB12-FC93-485D-BFF2-1398D0BA81AC}"/>
              </a:ext>
            </a:extLst>
          </p:cNvPr>
          <p:cNvSpPr/>
          <p:nvPr/>
        </p:nvSpPr>
        <p:spPr>
          <a:xfrm>
            <a:off x="3648662" y="4647343"/>
            <a:ext cx="2761482" cy="109787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Tx/>
              <a:buFontTx/>
              <a:buNone/>
              <a:defRPr/>
            </a:pPr>
            <a:r>
              <a:rPr lang="en-US" sz="2800" noProof="1">
                <a:solidFill>
                  <a:schemeClr val="tx1"/>
                </a:solidFill>
                <a:latin typeface="Times  New Roman"/>
                <a:cs typeface="Arial" panose="020B0604020202020204" pitchFamily="34" charset="0"/>
              </a:rPr>
              <a:t>D.</a:t>
            </a:r>
            <a:endParaRPr lang="vi-VN" sz="2800" noProof="1">
              <a:solidFill>
                <a:schemeClr val="tx1"/>
              </a:solidFill>
              <a:latin typeface="Times  New Roman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11A962-0252-41F2-91F8-2F7CB6454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38692"/>
              </p:ext>
            </p:extLst>
          </p:nvPr>
        </p:nvGraphicFramePr>
        <p:xfrm>
          <a:off x="1255713" y="4986338"/>
          <a:ext cx="1936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520" imgH="177480" progId="Equation.DSMT4">
                  <p:embed/>
                </p:oleObj>
              </mc:Choice>
              <mc:Fallback>
                <p:oleObj name="Equation" r:id="rId19" imgW="1015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11A962-0252-41F2-91F8-2F7CB6454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55713" y="4986338"/>
                        <a:ext cx="1936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871CFB8-A985-2BAA-5049-052AE4D1B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33756"/>
              </p:ext>
            </p:extLst>
          </p:nvPr>
        </p:nvGraphicFramePr>
        <p:xfrm>
          <a:off x="4467225" y="4659313"/>
          <a:ext cx="104616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" imgH="482400" progId="Equation.DSMT4">
                  <p:embed/>
                </p:oleObj>
              </mc:Choice>
              <mc:Fallback>
                <p:oleObj name="Equation" r:id="rId21" imgW="4572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871CFB8-A985-2BAA-5049-052AE4D1B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67225" y="4659313"/>
                        <a:ext cx="1046163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5009BE-6F58-3287-B3EB-1B64BFA1B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53610"/>
              </p:ext>
            </p:extLst>
          </p:nvPr>
        </p:nvGraphicFramePr>
        <p:xfrm>
          <a:off x="4814332" y="994229"/>
          <a:ext cx="2037500" cy="101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482400" progId="Equation.DSMT4">
                  <p:embed/>
                </p:oleObj>
              </mc:Choice>
              <mc:Fallback>
                <p:oleObj name="Equation" r:id="rId23" imgW="96516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5009BE-6F58-3287-B3EB-1B64BFA1B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14332" y="994229"/>
                        <a:ext cx="2037500" cy="101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ANA">
            <a:hlinkClick r:id="" action="ppaction://media"/>
            <a:extLst>
              <a:ext uri="{FF2B5EF4-FFF2-40B4-BE49-F238E27FC236}">
                <a16:creationId xmlns:a16="http://schemas.microsoft.com/office/drawing/2014/main" id="{D8AA5D3F-AF01-789E-A582-7544A1B74B1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92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72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775" y="2133563"/>
            <a:ext cx="1644488" cy="575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162756" y="3244646"/>
            <a:ext cx="2467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AD09C0-5C7C-D9E3-1DE1-CE4EB0FBA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986534"/>
              </p:ext>
            </p:extLst>
          </p:nvPr>
        </p:nvGraphicFramePr>
        <p:xfrm>
          <a:off x="1849479" y="4105191"/>
          <a:ext cx="8920717" cy="14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444240" progId="Equation.DSMT4">
                  <p:embed/>
                </p:oleObj>
              </mc:Choice>
              <mc:Fallback>
                <p:oleObj name="Equation" r:id="rId4" imgW="2654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9479" y="4105191"/>
                        <a:ext cx="8920717" cy="14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E267CFC6-6BF2-C50C-0596-B03E19B30F66}"/>
              </a:ext>
            </a:extLst>
          </p:cNvPr>
          <p:cNvGrpSpPr/>
          <p:nvPr/>
        </p:nvGrpSpPr>
        <p:grpSpPr>
          <a:xfrm>
            <a:off x="282221" y="-340846"/>
            <a:ext cx="11627557" cy="2229884"/>
            <a:chOff x="282221" y="-340846"/>
            <a:chExt cx="11627557" cy="2229884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165966"/>
                </p:ext>
              </p:extLst>
            </p:nvPr>
          </p:nvGraphicFramePr>
          <p:xfrm>
            <a:off x="5594431" y="640935"/>
            <a:ext cx="1003135" cy="121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444240" progId="Equation.DSMT4">
                    <p:embed/>
                  </p:oleObj>
                </mc:Choice>
                <mc:Fallback>
                  <p:oleObj name="Equation" r:id="rId6" imgW="355320" imgH="4442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94431" y="640935"/>
                          <a:ext cx="1003135" cy="1215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59B9F98-8BE9-63E9-3477-4915853697B5}"/>
                </a:ext>
              </a:extLst>
            </p:cNvPr>
            <p:cNvGrpSpPr/>
            <p:nvPr/>
          </p:nvGrpSpPr>
          <p:grpSpPr>
            <a:xfrm>
              <a:off x="282221" y="-340846"/>
              <a:ext cx="11627557" cy="2229884"/>
              <a:chOff x="282221" y="256830"/>
              <a:chExt cx="11627557" cy="2229884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282221" y="256830"/>
                <a:ext cx="11627557" cy="1911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eaLnBrk="0" fontAlgn="base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Bài</a:t>
                </a:r>
                <a:r>
                  <a:rPr lang="en-US" alt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tâp</a:t>
                </a:r>
                <a:r>
                  <a:rPr lang="en-US" alt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1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Làm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hướng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dẫn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Na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Na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 </a:t>
                </a:r>
                <a:r>
                  <a:rPr lang="en-US" alt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video </a:t>
                </a:r>
                <a:r>
                  <a:rPr lang="en-US" altLang="en-US" sz="32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mở</a:t>
                </a:r>
                <a:r>
                  <a:rPr lang="en-US" alt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đầu</a:t>
                </a:r>
                <a:r>
                  <a:rPr lang="en-US" alt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để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chia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               </a:t>
                </a:r>
                <a:r>
                  <a:rPr lang="en-US" alt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Open Sans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Open Sans"/>
                  </a:rPr>
                  <a:t> </a:t>
                </a:r>
                <a:endParaRPr lang="en-US" altLang="en-US" sz="3200" b="1" dirty="0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BCD8323C-0137-56DF-6386-EB9D0C91E12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6740835"/>
                  </p:ext>
                </p:extLst>
              </p:nvPr>
            </p:nvGraphicFramePr>
            <p:xfrm>
              <a:off x="3740338" y="1233594"/>
              <a:ext cx="1003135" cy="1253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55320" imgH="444240" progId="Equation.DSMT4">
                      <p:embed/>
                    </p:oleObj>
                  </mc:Choice>
                  <mc:Fallback>
                    <p:oleObj name="Equation" r:id="rId8" imgW="35532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740338" y="1233594"/>
                            <a:ext cx="1003135" cy="12531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80844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2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222A2109-0FA2-4FD8-8F93-A6988DC37AE5}">
  <we:reference id="wa200005566" version="3.0.0.2" store="en-US" storeType="OMEX"/>
  <we:alternateReferences>
    <we:reference id="wa200005566" version="3.0.0.2" store="wa200005566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456</TotalTime>
  <Words>513</Words>
  <Application>Microsoft Office PowerPoint</Application>
  <PresentationFormat>Widescreen</PresentationFormat>
  <Paragraphs>96</Paragraphs>
  <Slides>20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Times  New Roman</vt:lpstr>
      <vt:lpstr>Calibri Light</vt:lpstr>
      <vt:lpstr>Tahoma</vt:lpstr>
      <vt:lpstr>Wingdings</vt:lpstr>
      <vt:lpstr>Arial</vt:lpstr>
      <vt:lpstr>Algerian</vt:lpstr>
      <vt:lpstr>Times New Roman</vt:lpstr>
      <vt:lpstr>Arial Black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SF 2</cp:lastModifiedBy>
  <cp:revision>320</cp:revision>
  <cp:lastPrinted>2024-12-09T14:38:43Z</cp:lastPrinted>
  <dcterms:created xsi:type="dcterms:W3CDTF">2018-05-24T12:43:45Z</dcterms:created>
  <dcterms:modified xsi:type="dcterms:W3CDTF">2025-04-10T07:57:40Z</dcterms:modified>
</cp:coreProperties>
</file>